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65175" w:rsidRDefault="00065175" w:rsidP="00F442A5">
      <w:pPr>
        <w:jc w:val="center"/>
        <w:rPr>
          <w:b/>
          <w:sz w:val="28"/>
          <w:szCs w:val="28"/>
        </w:rPr>
      </w:pPr>
    </w:p>
    <w:p w:rsidR="00F442A5" w:rsidRDefault="00F442A5" w:rsidP="00F442A5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Del 1 uten hjelpemidler</w:t>
      </w:r>
    </w:p>
    <w:p w:rsidR="00F442A5" w:rsidRDefault="00F442A5" w:rsidP="00F442A5">
      <w:r>
        <w:rPr>
          <w:b/>
          <w:sz w:val="24"/>
          <w:szCs w:val="24"/>
        </w:rPr>
        <w:t>Oppgave 1</w:t>
      </w:r>
    </w:p>
    <w:p w:rsidR="00F442A5" w:rsidRDefault="00857D03" w:rsidP="00F442A5">
      <w:r>
        <w:t xml:space="preserve">Brøken = </w:t>
      </w:r>
      <w:r w:rsidRPr="00857D03">
        <w:rPr>
          <w:position w:val="-24"/>
        </w:rPr>
        <w:object w:dxaOrig="664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2.15pt;height:33.3pt" o:ole="">
            <v:imagedata r:id="rId6" o:title=""/>
          </v:shape>
          <o:OLEObject Type="Embed" ProgID="Equation.DSMT4" ShapeID="_x0000_i1025" DrawAspect="Content" ObjectID="_1652282001" r:id="rId7"/>
        </w:object>
      </w:r>
      <w:r>
        <w:t xml:space="preserve"> </w:t>
      </w:r>
    </w:p>
    <w:p w:rsidR="006C64B8" w:rsidRDefault="006C64B8" w:rsidP="00F442A5">
      <w:r>
        <w:rPr>
          <w:b/>
          <w:sz w:val="24"/>
          <w:szCs w:val="24"/>
        </w:rPr>
        <w:t>Oppgave 2</w:t>
      </w:r>
    </w:p>
    <w:p w:rsidR="006C64B8" w:rsidRDefault="006C64B8" w:rsidP="00F442A5">
      <w:pPr>
        <w:rPr>
          <w:u w:val="double"/>
        </w:rPr>
      </w:pPr>
      <w:r>
        <w:t xml:space="preserve">Linja gjennom (2,6) og (4,0) har stigningstall a = </w:t>
      </w:r>
      <w:r w:rsidRPr="006C64B8">
        <w:rPr>
          <w:position w:val="-24"/>
        </w:rPr>
        <w:object w:dxaOrig="1040" w:dyaOrig="620">
          <v:shape id="_x0000_i1026" type="#_x0000_t75" style="width:52.3pt;height:31.25pt" o:ole="">
            <v:imagedata r:id="rId8" o:title=""/>
          </v:shape>
          <o:OLEObject Type="Embed" ProgID="Equation.DSMT4" ShapeID="_x0000_i1026" DrawAspect="Content" ObjectID="_1652282002" r:id="rId9"/>
        </w:object>
      </w:r>
      <w:r>
        <w:t xml:space="preserve"> . Ettpunktsformelen gir linja                       y – 0 = - 3(x – 4)</w:t>
      </w:r>
      <w:r w:rsidRPr="006C64B8">
        <w:rPr>
          <w:position w:val="-6"/>
        </w:rPr>
        <w:object w:dxaOrig="340" w:dyaOrig="240">
          <v:shape id="_x0000_i1027" type="#_x0000_t75" style="width:17pt;height:12.25pt" o:ole="">
            <v:imagedata r:id="rId10" o:title=""/>
          </v:shape>
          <o:OLEObject Type="Embed" ProgID="Equation.DSMT4" ShapeID="_x0000_i1027" DrawAspect="Content" ObjectID="_1652282003" r:id="rId11"/>
        </w:object>
      </w:r>
      <w:r>
        <w:t xml:space="preserve"> </w:t>
      </w:r>
      <w:r w:rsidRPr="006C64B8">
        <w:rPr>
          <w:u w:val="double"/>
        </w:rPr>
        <w:t>y = - 3 x + 12</w:t>
      </w:r>
    </w:p>
    <w:p w:rsidR="006C64B8" w:rsidRDefault="006C64B8" w:rsidP="00F442A5">
      <w:r>
        <w:rPr>
          <w:b/>
          <w:sz w:val="24"/>
          <w:szCs w:val="24"/>
        </w:rPr>
        <w:t>Oppgave 3</w:t>
      </w:r>
    </w:p>
    <w:p w:rsidR="008D494A" w:rsidRDefault="006C64B8" w:rsidP="00F442A5">
      <w:r>
        <w:t xml:space="preserve">Vi løser: </w:t>
      </w:r>
    </w:p>
    <w:p w:rsidR="006C64B8" w:rsidRDefault="008D494A" w:rsidP="00F442A5">
      <w:r w:rsidRPr="008D494A">
        <w:rPr>
          <w:position w:val="-46"/>
        </w:rPr>
        <w:object w:dxaOrig="6259" w:dyaOrig="1040">
          <v:shape id="_x0000_i1028" type="#_x0000_t75" style="width:313.15pt;height:52.3pt" o:ole="">
            <v:imagedata r:id="rId12" o:title=""/>
          </v:shape>
          <o:OLEObject Type="Embed" ProgID="Equation.DSMT4" ShapeID="_x0000_i1028" DrawAspect="Content" ObjectID="_1652282004" r:id="rId13"/>
        </w:object>
      </w:r>
      <w:r w:rsidR="006C64B8">
        <w:t xml:space="preserve"> </w:t>
      </w:r>
    </w:p>
    <w:p w:rsidR="008D494A" w:rsidRDefault="008D494A" w:rsidP="00F442A5">
      <w:r>
        <w:rPr>
          <w:b/>
          <w:sz w:val="24"/>
          <w:szCs w:val="24"/>
        </w:rPr>
        <w:t>Oppgave 4</w:t>
      </w:r>
    </w:p>
    <w:p w:rsidR="00D611E0" w:rsidRDefault="008D494A" w:rsidP="00F442A5">
      <w:r>
        <w:t>Gitt</w:t>
      </w:r>
    </w:p>
    <w:p w:rsidR="008D494A" w:rsidRDefault="008D494A" w:rsidP="00F442A5">
      <w:r>
        <w:t xml:space="preserve"> </w:t>
      </w:r>
      <w:r w:rsidRPr="008D494A">
        <w:rPr>
          <w:position w:val="-104"/>
        </w:rPr>
        <w:object w:dxaOrig="8520" w:dyaOrig="2120">
          <v:shape id="_x0000_i1029" type="#_x0000_t75" style="width:425.9pt;height:105.95pt" o:ole="">
            <v:imagedata r:id="rId14" o:title=""/>
          </v:shape>
          <o:OLEObject Type="Embed" ProgID="Equation.DSMT4" ShapeID="_x0000_i1029" DrawAspect="Content" ObjectID="_1652282005" r:id="rId15"/>
        </w:object>
      </w:r>
      <w:r>
        <w:t xml:space="preserve"> </w:t>
      </w:r>
    </w:p>
    <w:p w:rsidR="00D611E0" w:rsidRDefault="00D611E0" w:rsidP="00F442A5">
      <w:pPr>
        <w:rPr>
          <w:b/>
          <w:sz w:val="24"/>
          <w:szCs w:val="24"/>
        </w:rPr>
      </w:pPr>
      <w:r>
        <w:rPr>
          <w:b/>
          <w:sz w:val="24"/>
          <w:szCs w:val="24"/>
        </w:rPr>
        <w:t>Oppgave 5</w:t>
      </w:r>
    </w:p>
    <w:p w:rsidR="00D611E0" w:rsidRDefault="00D611E0" w:rsidP="00F442A5">
      <w:pPr>
        <w:rPr>
          <w:sz w:val="20"/>
          <w:szCs w:val="20"/>
        </w:rPr>
      </w:pPr>
      <w:r>
        <w:rPr>
          <w:sz w:val="20"/>
          <w:szCs w:val="20"/>
        </w:rPr>
        <w:t xml:space="preserve">Først dividerer </w:t>
      </w:r>
      <w:r w:rsidR="00AE6896">
        <w:rPr>
          <w:sz w:val="20"/>
          <w:szCs w:val="20"/>
        </w:rPr>
        <w:t>vi med 2 og så faktoriserer</w:t>
      </w:r>
      <w:r w:rsidR="00E07981">
        <w:rPr>
          <w:sz w:val="20"/>
          <w:szCs w:val="20"/>
        </w:rPr>
        <w:t xml:space="preserve"> vi</w:t>
      </w:r>
      <w:r w:rsidR="00AE6896">
        <w:rPr>
          <w:sz w:val="20"/>
          <w:szCs w:val="20"/>
        </w:rPr>
        <w:t xml:space="preserve"> V</w:t>
      </w:r>
      <w:r>
        <w:rPr>
          <w:sz w:val="20"/>
          <w:szCs w:val="20"/>
        </w:rPr>
        <w:t>.</w:t>
      </w:r>
      <w:r w:rsidR="00AE6896">
        <w:rPr>
          <w:sz w:val="20"/>
          <w:szCs w:val="20"/>
        </w:rPr>
        <w:t>S</w:t>
      </w:r>
      <w:r>
        <w:rPr>
          <w:sz w:val="20"/>
          <w:szCs w:val="20"/>
        </w:rPr>
        <w:t xml:space="preserve">. og får </w:t>
      </w:r>
      <w:r w:rsidRPr="00D611E0">
        <w:rPr>
          <w:position w:val="-52"/>
          <w:sz w:val="20"/>
          <w:szCs w:val="20"/>
        </w:rPr>
        <w:object w:dxaOrig="5980" w:dyaOrig="1160">
          <v:shape id="_x0000_i1030" type="#_x0000_t75" style="width:298.85pt;height:57.75pt" o:ole="">
            <v:imagedata r:id="rId16" o:title=""/>
          </v:shape>
          <o:OLEObject Type="Embed" ProgID="Equation.DSMT4" ShapeID="_x0000_i1030" DrawAspect="Content" ObjectID="_1652282006" r:id="rId17"/>
        </w:object>
      </w:r>
      <w:r>
        <w:rPr>
          <w:sz w:val="20"/>
          <w:szCs w:val="20"/>
        </w:rPr>
        <w:t xml:space="preserve"> </w:t>
      </w:r>
    </w:p>
    <w:p w:rsidR="00D611E0" w:rsidRDefault="00D611E0" w:rsidP="00F442A5">
      <w:r>
        <w:rPr>
          <w:b/>
          <w:sz w:val="24"/>
          <w:szCs w:val="24"/>
        </w:rPr>
        <w:t>Oppgave 6</w:t>
      </w:r>
    </w:p>
    <w:p w:rsidR="00D611E0" w:rsidRDefault="00802B89" w:rsidP="00F442A5">
      <w:r w:rsidRPr="00802B89">
        <w:rPr>
          <w:position w:val="-34"/>
        </w:rPr>
        <w:object w:dxaOrig="2860" w:dyaOrig="780">
          <v:shape id="_x0000_i1031" type="#_x0000_t75" style="width:143.3pt;height:38.7pt" o:ole="">
            <v:imagedata r:id="rId18" o:title=""/>
          </v:shape>
          <o:OLEObject Type="Embed" ProgID="Equation.DSMT4" ShapeID="_x0000_i1031" DrawAspect="Content" ObjectID="_1652282007" r:id="rId19"/>
        </w:object>
      </w:r>
      <w:r w:rsidR="00D611E0">
        <w:t xml:space="preserve"> </w:t>
      </w:r>
    </w:p>
    <w:p w:rsidR="00802B89" w:rsidRDefault="00802B89" w:rsidP="00F442A5">
      <w:pPr>
        <w:rPr>
          <w:b/>
          <w:sz w:val="24"/>
          <w:szCs w:val="24"/>
        </w:rPr>
      </w:pPr>
      <w:r>
        <w:rPr>
          <w:b/>
          <w:sz w:val="24"/>
          <w:szCs w:val="24"/>
        </w:rPr>
        <w:t>Oppgave 7</w:t>
      </w:r>
    </w:p>
    <w:p w:rsidR="00802B89" w:rsidRDefault="00957B94" w:rsidP="00F442A5">
      <w:pPr>
        <w:rPr>
          <w:b/>
          <w:sz w:val="24"/>
          <w:szCs w:val="24"/>
        </w:rPr>
      </w:pPr>
      <w:r w:rsidRPr="00802B89">
        <w:rPr>
          <w:b/>
          <w:position w:val="-34"/>
          <w:sz w:val="24"/>
          <w:szCs w:val="24"/>
        </w:rPr>
        <w:object w:dxaOrig="5380" w:dyaOrig="760">
          <v:shape id="_x0000_i1032" type="#_x0000_t75" style="width:269pt;height:38.05pt" o:ole="">
            <v:imagedata r:id="rId20" o:title=""/>
          </v:shape>
          <o:OLEObject Type="Embed" ProgID="Equation.DSMT4" ShapeID="_x0000_i1032" DrawAspect="Content" ObjectID="_1652282008" r:id="rId21"/>
        </w:object>
      </w:r>
      <w:r w:rsidR="00802B89">
        <w:rPr>
          <w:b/>
          <w:sz w:val="24"/>
          <w:szCs w:val="24"/>
        </w:rPr>
        <w:t xml:space="preserve"> </w:t>
      </w:r>
    </w:p>
    <w:p w:rsidR="00957B94" w:rsidRDefault="00957B94" w:rsidP="00F442A5">
      <w:r>
        <w:rPr>
          <w:b/>
          <w:sz w:val="24"/>
          <w:szCs w:val="24"/>
        </w:rPr>
        <w:t>Oppgave 8</w:t>
      </w:r>
    </w:p>
    <w:p w:rsidR="00957B94" w:rsidRDefault="00B0678C" w:rsidP="00F442A5">
      <w:r w:rsidRPr="00957B94">
        <w:rPr>
          <w:position w:val="-34"/>
        </w:rPr>
        <w:object w:dxaOrig="5140" w:dyaOrig="720">
          <v:shape id="_x0000_i1033" type="#_x0000_t75" style="width:256.75pt;height:36pt" o:ole="">
            <v:imagedata r:id="rId22" o:title=""/>
          </v:shape>
          <o:OLEObject Type="Embed" ProgID="Equation.DSMT4" ShapeID="_x0000_i1033" DrawAspect="Content" ObjectID="_1652282009" r:id="rId23"/>
        </w:object>
      </w:r>
      <w:r w:rsidR="00957B94">
        <w:t xml:space="preserve"> </w:t>
      </w:r>
    </w:p>
    <w:p w:rsidR="00B0678C" w:rsidRDefault="00B0678C" w:rsidP="00F442A5">
      <w:r>
        <w:rPr>
          <w:b/>
          <w:sz w:val="24"/>
          <w:szCs w:val="24"/>
        </w:rPr>
        <w:t>Oppgave 9</w:t>
      </w:r>
    </w:p>
    <w:p w:rsidR="00B0678C" w:rsidRDefault="00B0678C" w:rsidP="00F442A5">
      <w:r>
        <w:t>a)</w:t>
      </w:r>
      <w:r>
        <w:tab/>
      </w:r>
      <w:r w:rsidRPr="00B0678C">
        <w:rPr>
          <w:position w:val="-24"/>
        </w:rPr>
        <w:object w:dxaOrig="5380" w:dyaOrig="620">
          <v:shape id="_x0000_i1034" type="#_x0000_t75" style="width:269pt;height:31.25pt" o:ole="">
            <v:imagedata r:id="rId24" o:title=""/>
          </v:shape>
          <o:OLEObject Type="Embed" ProgID="Equation.DSMT4" ShapeID="_x0000_i1034" DrawAspect="Content" ObjectID="_1652282010" r:id="rId25"/>
        </w:object>
      </w:r>
      <w:r>
        <w:t xml:space="preserve"> </w:t>
      </w:r>
    </w:p>
    <w:p w:rsidR="00B0678C" w:rsidRDefault="00B0678C" w:rsidP="00F442A5">
      <w:r>
        <w:t>b)</w:t>
      </w:r>
      <w:r>
        <w:tab/>
      </w:r>
      <w:r w:rsidR="00410DA3" w:rsidRPr="00410DA3">
        <w:rPr>
          <w:position w:val="-14"/>
        </w:rPr>
        <w:object w:dxaOrig="5500" w:dyaOrig="440">
          <v:shape id="_x0000_i1035" type="#_x0000_t75" style="width:275.1pt;height:21.75pt" o:ole="">
            <v:imagedata r:id="rId26" o:title=""/>
          </v:shape>
          <o:OLEObject Type="Embed" ProgID="Equation.DSMT4" ShapeID="_x0000_i1035" DrawAspect="Content" ObjectID="_1652282011" r:id="rId27"/>
        </w:object>
      </w:r>
      <w:r>
        <w:t xml:space="preserve"> </w:t>
      </w:r>
    </w:p>
    <w:p w:rsidR="00410DA3" w:rsidRDefault="00074999" w:rsidP="00F442A5">
      <w:r>
        <w:rPr>
          <w:b/>
          <w:sz w:val="24"/>
          <w:szCs w:val="24"/>
        </w:rPr>
        <w:t>Oppgave 10</w:t>
      </w:r>
    </w:p>
    <w:p w:rsidR="00074999" w:rsidRDefault="00074999" w:rsidP="00F442A5">
      <w:r>
        <w:t>Det skraverte arealet er direkte (a – b)</w:t>
      </w:r>
      <w:r>
        <w:rPr>
          <w:vertAlign w:val="superscript"/>
        </w:rPr>
        <w:t>2</w:t>
      </w:r>
    </w:p>
    <w:p w:rsidR="00074999" w:rsidRDefault="00074999" w:rsidP="00F442A5">
      <w:r>
        <w:t>Vi kan også skrive det som arealet av hele det store, a</w:t>
      </w:r>
      <w:r>
        <w:rPr>
          <w:vertAlign w:val="superscript"/>
        </w:rPr>
        <w:t>2</w:t>
      </w:r>
      <w:r>
        <w:t xml:space="preserve"> minus de to langete </w:t>
      </w:r>
      <w:proofErr w:type="gramStart"/>
      <w:r>
        <w:t xml:space="preserve">flatene, </w:t>
      </w:r>
      <w:r w:rsidRPr="00074999">
        <w:rPr>
          <w:position w:val="-6"/>
        </w:rPr>
        <w:object w:dxaOrig="680" w:dyaOrig="279">
          <v:shape id="_x0000_i1036" type="#_x0000_t75" style="width:33.95pt;height:14.25pt" o:ole="">
            <v:imagedata r:id="rId28" o:title=""/>
          </v:shape>
          <o:OLEObject Type="Embed" ProgID="Equation.DSMT4" ShapeID="_x0000_i1036" DrawAspect="Content" ObjectID="_1652282012" r:id="rId29"/>
        </w:object>
      </w:r>
      <w:r>
        <w:t xml:space="preserve"> ,</w:t>
      </w:r>
      <w:proofErr w:type="gramEnd"/>
      <w:r>
        <w:t xml:space="preserve"> men da har vi tatt med det vesle kvadratet oppe til høyre to ganger og må trekke det ifra.</w:t>
      </w:r>
    </w:p>
    <w:p w:rsidR="00074999" w:rsidRDefault="00074999" w:rsidP="00F442A5">
      <w:r>
        <w:t>Dette gir:</w:t>
      </w:r>
      <w:r w:rsidR="00105627" w:rsidRPr="00105627">
        <w:rPr>
          <w:position w:val="-20"/>
        </w:rPr>
        <w:object w:dxaOrig="2280" w:dyaOrig="460">
          <v:shape id="_x0000_i1037" type="#_x0000_t75" style="width:114.1pt;height:23.1pt" o:ole="">
            <v:imagedata r:id="rId30" o:title=""/>
          </v:shape>
          <o:OLEObject Type="Embed" ProgID="Equation.DSMT4" ShapeID="_x0000_i1037" DrawAspect="Content" ObjectID="_1652282013" r:id="rId31"/>
        </w:object>
      </w:r>
      <w:r>
        <w:t xml:space="preserve"> </w:t>
      </w:r>
      <w:r w:rsidR="00105627">
        <w:t>som illustrerer 2. kvadratsetning.</w:t>
      </w:r>
    </w:p>
    <w:p w:rsidR="00105627" w:rsidRDefault="00105627" w:rsidP="00F442A5">
      <w:r>
        <w:rPr>
          <w:b/>
          <w:sz w:val="24"/>
          <w:szCs w:val="24"/>
        </w:rPr>
        <w:t>Oppgave 11</w:t>
      </w:r>
    </w:p>
    <w:p w:rsidR="00105627" w:rsidRPr="00105627" w:rsidRDefault="00105627" w:rsidP="00F442A5">
      <w:r w:rsidRPr="00105627">
        <w:rPr>
          <w:noProof/>
          <w:lang w:eastAsia="nb-NO"/>
        </w:rPr>
        <w:drawing>
          <wp:anchor distT="0" distB="0" distL="114300" distR="114300" simplePos="0" relativeHeight="251661312" behindDoc="1" locked="0" layoutInCell="1" allowOverlap="1" wp14:anchorId="3E9D6E94" wp14:editId="0219BD83">
            <wp:simplePos x="0" y="0"/>
            <wp:positionH relativeFrom="column">
              <wp:posOffset>-3175</wp:posOffset>
            </wp:positionH>
            <wp:positionV relativeFrom="paragraph">
              <wp:posOffset>288290</wp:posOffset>
            </wp:positionV>
            <wp:extent cx="1781175" cy="1790700"/>
            <wp:effectExtent l="0" t="0" r="9525" b="0"/>
            <wp:wrapTight wrapText="bothSides">
              <wp:wrapPolygon edited="0">
                <wp:start x="0" y="0"/>
                <wp:lineTo x="0" y="21370"/>
                <wp:lineTo x="21484" y="21370"/>
                <wp:lineTo x="21484" y="0"/>
                <wp:lineTo x="0" y="0"/>
              </wp:wrapPolygon>
            </wp:wrapTight>
            <wp:docPr id="2" name="Bild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7907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EE29A0" w:rsidRDefault="00EE29A0" w:rsidP="00F442A5"/>
    <w:p w:rsidR="00EE29A0" w:rsidRDefault="00CB2DC9" w:rsidP="00F442A5">
      <w:r>
        <w:t>Når tan(</w:t>
      </w:r>
      <w:r>
        <w:sym w:font="Euclid Symbol" w:char="F0D0"/>
      </w:r>
      <w:r>
        <w:t xml:space="preserve">A) = 1 så er </w:t>
      </w:r>
      <w:r>
        <w:sym w:font="Euclid Symbol" w:char="F0D0"/>
      </w:r>
      <w:r>
        <w:t>A = 45</w:t>
      </w:r>
      <w:r>
        <w:rPr>
          <w:vertAlign w:val="superscript"/>
        </w:rPr>
        <w:t>o</w:t>
      </w:r>
    </w:p>
    <w:p w:rsidR="00681807" w:rsidRDefault="00681807" w:rsidP="00F442A5"/>
    <w:p w:rsidR="00681807" w:rsidRDefault="00681807" w:rsidP="00F442A5"/>
    <w:p w:rsidR="00681807" w:rsidRDefault="00681807" w:rsidP="00F442A5"/>
    <w:p w:rsidR="00681807" w:rsidRDefault="00681807" w:rsidP="00F442A5"/>
    <w:p w:rsidR="00CB2DC9" w:rsidRDefault="00CB2DC9" w:rsidP="00F442A5">
      <w:r>
        <w:t xml:space="preserve">Videre har vi at </w:t>
      </w:r>
      <w:r w:rsidRPr="00CB2DC9">
        <w:rPr>
          <w:position w:val="-52"/>
        </w:rPr>
        <w:object w:dxaOrig="8720" w:dyaOrig="1160">
          <v:shape id="_x0000_i1038" type="#_x0000_t75" style="width:436.1pt;height:57.75pt" o:ole="">
            <v:imagedata r:id="rId33" o:title=""/>
          </v:shape>
          <o:OLEObject Type="Embed" ProgID="Equation.DSMT4" ShapeID="_x0000_i1038" DrawAspect="Content" ObjectID="_1652282014" r:id="rId34"/>
        </w:object>
      </w:r>
      <w:r>
        <w:t xml:space="preserve"> </w:t>
      </w:r>
    </w:p>
    <w:p w:rsidR="00681807" w:rsidRDefault="00681807" w:rsidP="00F442A5">
      <w:r>
        <w:rPr>
          <w:b/>
          <w:sz w:val="24"/>
          <w:szCs w:val="24"/>
        </w:rPr>
        <w:t>Oppgave 12</w:t>
      </w:r>
    </w:p>
    <w:p w:rsidR="00681807" w:rsidRDefault="006A475B" w:rsidP="00F442A5">
      <w:r>
        <w:t>Når vi har trukket første tall i kodelåsen vil ikke det influere</w:t>
      </w:r>
      <w:r w:rsidR="00F266AD">
        <w:t xml:space="preserve"> p</w:t>
      </w:r>
      <w:r>
        <w:t>å resultatet av neste trekning</w:t>
      </w:r>
      <w:r w:rsidR="00F266AD">
        <w:t xml:space="preserve">. Sannsynligheten for at koden begynner på enten 2 4 eller 4 2 blir </w:t>
      </w:r>
      <w:r w:rsidR="00F266AD" w:rsidRPr="00F266AD">
        <w:rPr>
          <w:position w:val="-34"/>
        </w:rPr>
        <w:object w:dxaOrig="2600" w:dyaOrig="720">
          <v:shape id="_x0000_i1039" type="#_x0000_t75" style="width:129.75pt;height:36pt" o:ole="">
            <v:imagedata r:id="rId35" o:title=""/>
          </v:shape>
          <o:OLEObject Type="Embed" ProgID="Equation.DSMT4" ShapeID="_x0000_i1039" DrawAspect="Content" ObjectID="_1652282015" r:id="rId36"/>
        </w:object>
      </w:r>
      <w:r w:rsidR="00F266AD">
        <w:t xml:space="preserve"> </w:t>
      </w:r>
    </w:p>
    <w:p w:rsidR="00F266AD" w:rsidRDefault="00F266AD" w:rsidP="00F442A5">
      <w:r>
        <w:rPr>
          <w:b/>
          <w:sz w:val="24"/>
          <w:szCs w:val="24"/>
        </w:rPr>
        <w:t>Oppgave 13</w:t>
      </w:r>
    </w:p>
    <w:p w:rsidR="00F266AD" w:rsidRPr="00F266AD" w:rsidRDefault="0024280F" w:rsidP="00F442A5">
      <w:r w:rsidRPr="0024280F">
        <w:rPr>
          <w:noProof/>
          <w:lang w:eastAsia="nb-NO"/>
        </w:rPr>
        <w:lastRenderedPageBreak/>
        <w:drawing>
          <wp:anchor distT="0" distB="0" distL="114300" distR="114300" simplePos="0" relativeHeight="251663360" behindDoc="1" locked="0" layoutInCell="1" allowOverlap="1" wp14:anchorId="23B1E3E3" wp14:editId="2752AEA6">
            <wp:simplePos x="0" y="0"/>
            <wp:positionH relativeFrom="margin">
              <wp:align>left</wp:align>
            </wp:positionH>
            <wp:positionV relativeFrom="paragraph">
              <wp:posOffset>281940</wp:posOffset>
            </wp:positionV>
            <wp:extent cx="2337435" cy="1939290"/>
            <wp:effectExtent l="0" t="0" r="5715" b="3810"/>
            <wp:wrapTight wrapText="bothSides">
              <wp:wrapPolygon edited="0">
                <wp:start x="0" y="0"/>
                <wp:lineTo x="0" y="21430"/>
                <wp:lineTo x="21477" y="21430"/>
                <wp:lineTo x="21477" y="0"/>
                <wp:lineTo x="0" y="0"/>
              </wp:wrapPolygon>
            </wp:wrapTight>
            <wp:docPr id="3" name="Bild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7"/>
                    <a:stretch>
                      <a:fillRect/>
                    </a:stretch>
                  </pic:blipFill>
                  <pic:spPr>
                    <a:xfrm>
                      <a:off x="0" y="0"/>
                      <a:ext cx="2337435" cy="19392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EE29A0" w:rsidRDefault="00EE29A0" w:rsidP="00F442A5"/>
    <w:p w:rsidR="00EE29A0" w:rsidRPr="0024280F" w:rsidRDefault="00547E62" w:rsidP="00F442A5">
      <w:r>
        <w:t>T</w:t>
      </w:r>
      <w:r w:rsidR="0024280F">
        <w:t xml:space="preserve">il venstre er </w:t>
      </w:r>
      <w:r w:rsidR="0024280F">
        <w:rPr>
          <w:rFonts w:cstheme="minorHAnsi"/>
        </w:rPr>
        <w:t>∆</w:t>
      </w:r>
      <w:r w:rsidR="008E4120">
        <w:t>ABC likesidet</w:t>
      </w:r>
      <w:r w:rsidR="0024280F">
        <w:t xml:space="preserve"> med sider lik 2a. I denne har vi trukket normalen fra C ned på AB. Dette gir fotpunktet D, og BD = a. </w:t>
      </w:r>
      <w:r w:rsidR="0024280F">
        <w:rPr>
          <w:rFonts w:cstheme="minorHAnsi"/>
        </w:rPr>
        <w:t>∆</w:t>
      </w:r>
      <w:r w:rsidR="0024280F">
        <w:t>BCD er da rettvinklet med vinkler 30</w:t>
      </w:r>
      <w:r w:rsidR="0024280F">
        <w:rPr>
          <w:vertAlign w:val="superscript"/>
        </w:rPr>
        <w:t>o</w:t>
      </w:r>
      <w:r w:rsidR="0024280F">
        <w:t>, 60</w:t>
      </w:r>
      <w:r w:rsidR="0024280F">
        <w:rPr>
          <w:vertAlign w:val="superscript"/>
        </w:rPr>
        <w:t>o</w:t>
      </w:r>
      <w:r w:rsidR="0024280F">
        <w:t xml:space="preserve"> og 90</w:t>
      </w:r>
      <w:r w:rsidR="0024280F">
        <w:rPr>
          <w:vertAlign w:val="superscript"/>
        </w:rPr>
        <w:t>o</w:t>
      </w:r>
      <w:r w:rsidR="0024280F">
        <w:t xml:space="preserve">. I denne trekanten er </w:t>
      </w:r>
      <w:r w:rsidR="0024280F" w:rsidRPr="0024280F">
        <w:rPr>
          <w:position w:val="-32"/>
        </w:rPr>
        <w:object w:dxaOrig="2260" w:dyaOrig="700">
          <v:shape id="_x0000_i1040" type="#_x0000_t75" style="width:112.75pt;height:35.3pt" o:ole="">
            <v:imagedata r:id="rId38" o:title=""/>
          </v:shape>
          <o:OLEObject Type="Embed" ProgID="Equation.DSMT4" ShapeID="_x0000_i1040" DrawAspect="Content" ObjectID="_1652282016" r:id="rId39"/>
        </w:object>
      </w:r>
      <w:r w:rsidR="0024280F">
        <w:t xml:space="preserve"> q.e.d.</w:t>
      </w:r>
    </w:p>
    <w:p w:rsidR="00EE29A0" w:rsidRDefault="00EE29A0" w:rsidP="00F442A5"/>
    <w:p w:rsidR="00EE29A0" w:rsidRDefault="00EE29A0" w:rsidP="00F442A5"/>
    <w:p w:rsidR="00EE29A0" w:rsidRDefault="002E1902" w:rsidP="00F442A5">
      <w:r w:rsidRPr="002E1902">
        <w:rPr>
          <w:noProof/>
          <w:lang w:eastAsia="nb-NO"/>
        </w:rPr>
        <w:drawing>
          <wp:anchor distT="0" distB="0" distL="114300" distR="114300" simplePos="0" relativeHeight="251665408" behindDoc="1" locked="0" layoutInCell="1" allowOverlap="1" wp14:anchorId="7A1E0FEE" wp14:editId="7B2536F4">
            <wp:simplePos x="0" y="0"/>
            <wp:positionH relativeFrom="margin">
              <wp:align>left</wp:align>
            </wp:positionH>
            <wp:positionV relativeFrom="paragraph">
              <wp:posOffset>275554</wp:posOffset>
            </wp:positionV>
            <wp:extent cx="2630805" cy="1605915"/>
            <wp:effectExtent l="0" t="0" r="0" b="0"/>
            <wp:wrapTight wrapText="bothSides">
              <wp:wrapPolygon edited="0">
                <wp:start x="0" y="0"/>
                <wp:lineTo x="0" y="21267"/>
                <wp:lineTo x="21428" y="21267"/>
                <wp:lineTo x="21428" y="0"/>
                <wp:lineTo x="0" y="0"/>
              </wp:wrapPolygon>
            </wp:wrapTight>
            <wp:docPr id="4" name="Bild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2636955" cy="1609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24280F">
        <w:rPr>
          <w:b/>
          <w:sz w:val="24"/>
          <w:szCs w:val="24"/>
        </w:rPr>
        <w:t>Oppgave 14</w:t>
      </w:r>
    </w:p>
    <w:p w:rsidR="002E1902" w:rsidRPr="0024280F" w:rsidRDefault="002E1902" w:rsidP="00F442A5"/>
    <w:p w:rsidR="00EE29A0" w:rsidRDefault="002E1902" w:rsidP="00F442A5">
      <w:r>
        <w:t>Vi bruker cosinussetningen og får</w:t>
      </w:r>
    </w:p>
    <w:p w:rsidR="002E1902" w:rsidRDefault="002E1902" w:rsidP="00F442A5">
      <w:r w:rsidRPr="002E1902">
        <w:rPr>
          <w:position w:val="-38"/>
        </w:rPr>
        <w:object w:dxaOrig="2980" w:dyaOrig="880">
          <v:shape id="_x0000_i1041" type="#_x0000_t75" style="width:148.75pt;height:44.15pt" o:ole="">
            <v:imagedata r:id="rId41" o:title=""/>
          </v:shape>
          <o:OLEObject Type="Embed" ProgID="Equation.DSMT4" ShapeID="_x0000_i1041" DrawAspect="Content" ObjectID="_1652282017" r:id="rId42"/>
        </w:object>
      </w:r>
      <w:r>
        <w:t xml:space="preserve"> </w:t>
      </w:r>
    </w:p>
    <w:p w:rsidR="00EE29A0" w:rsidRDefault="00EE29A0" w:rsidP="00F442A5"/>
    <w:p w:rsidR="00EE29A0" w:rsidRDefault="00EE29A0" w:rsidP="00F442A5"/>
    <w:p w:rsidR="00EE29A0" w:rsidRDefault="002E1902" w:rsidP="00F442A5">
      <w:r>
        <w:rPr>
          <w:b/>
          <w:sz w:val="24"/>
          <w:szCs w:val="24"/>
        </w:rPr>
        <w:t>Oppgave 15</w:t>
      </w:r>
    </w:p>
    <w:p w:rsidR="002E1902" w:rsidRDefault="00AB0ED9" w:rsidP="00F442A5">
      <w:r>
        <w:t>Den deriverte til grafen i p må være en parabel som er positiv når x &lt; 0.5 eller x &gt; 1, altså grafen 2.</w:t>
      </w:r>
    </w:p>
    <w:p w:rsidR="00AB0ED9" w:rsidRDefault="00AB0ED9" w:rsidP="00F442A5">
      <w:r>
        <w:t>Den deriverte til grafen q må være en konstant litt positiv funksjon, altså grafen 4.</w:t>
      </w:r>
    </w:p>
    <w:p w:rsidR="00AB0ED9" w:rsidRDefault="00AB0ED9" w:rsidP="00F442A5">
      <w:r>
        <w:t>Den deriverte til grafen r er ei rett linje som er negativ når x &lt; 0 og positiv når x &gt; 0, altså grafen 5.</w:t>
      </w:r>
    </w:p>
    <w:p w:rsidR="00AB0ED9" w:rsidRPr="002E1902" w:rsidRDefault="00AB0ED9" w:rsidP="00F442A5">
      <w:r>
        <w:t>Den d</w:t>
      </w:r>
      <w:r w:rsidR="00AD15EA">
        <w:t>eriverte til grafen s er en graf</w:t>
      </w:r>
      <w:r>
        <w:t xml:space="preserve"> som er negativ for alle x, mest negativ når x er liten</w:t>
      </w:r>
      <w:r w:rsidR="00D91E91">
        <w:t xml:space="preserve"> for s</w:t>
      </w:r>
      <w:r>
        <w:t>å å vokse mot 0, altså grafen 3.</w:t>
      </w:r>
    </w:p>
    <w:p w:rsidR="00EE29A0" w:rsidRDefault="00EE29A0" w:rsidP="00F442A5">
      <w:r>
        <w:rPr>
          <w:b/>
          <w:sz w:val="24"/>
          <w:szCs w:val="24"/>
        </w:rPr>
        <w:t>Oppgave 15</w:t>
      </w:r>
    </w:p>
    <w:p w:rsidR="009C0E14" w:rsidRDefault="00EE29A0" w:rsidP="00F442A5">
      <w:r w:rsidRPr="00EE29A0">
        <w:rPr>
          <w:noProof/>
          <w:lang w:eastAsia="nb-NO"/>
        </w:rPr>
        <w:drawing>
          <wp:anchor distT="0" distB="0" distL="114300" distR="114300" simplePos="0" relativeHeight="251659264" behindDoc="1" locked="0" layoutInCell="1" allowOverlap="1" wp14:anchorId="6AF826CE" wp14:editId="0C46BBFE">
            <wp:simplePos x="0" y="0"/>
            <wp:positionH relativeFrom="margin">
              <wp:align>left</wp:align>
            </wp:positionH>
            <wp:positionV relativeFrom="paragraph">
              <wp:posOffset>530729</wp:posOffset>
            </wp:positionV>
            <wp:extent cx="2383155" cy="1863090"/>
            <wp:effectExtent l="0" t="0" r="0" b="3810"/>
            <wp:wrapTight wrapText="bothSides">
              <wp:wrapPolygon edited="0">
                <wp:start x="0" y="0"/>
                <wp:lineTo x="0" y="21423"/>
                <wp:lineTo x="21410" y="21423"/>
                <wp:lineTo x="21410" y="0"/>
                <wp:lineTo x="0" y="0"/>
              </wp:wrapPolygon>
            </wp:wrapTight>
            <wp:docPr id="1" name="Bil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3"/>
                    <a:stretch>
                      <a:fillRect/>
                    </a:stretch>
                  </pic:blipFill>
                  <pic:spPr>
                    <a:xfrm>
                      <a:off x="0" y="0"/>
                      <a:ext cx="2402036" cy="1878041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t xml:space="preserve">Oppgaven forteller at følgende punkter ligger på grafen til </w:t>
      </w:r>
      <w:proofErr w:type="gramStart"/>
      <w:r>
        <w:t>f</w:t>
      </w:r>
      <w:r w:rsidR="009C0E14">
        <w:t xml:space="preserve"> </w:t>
      </w:r>
      <w:r>
        <w:t>’</w:t>
      </w:r>
      <w:proofErr w:type="gramEnd"/>
      <w:r>
        <w:t xml:space="preserve">(x): A (2, 0) , B (1, 3) og C (4, 12). Disse punktene er plottet og så har vi trukket 2.gradskurva gjennom dem. </w:t>
      </w:r>
    </w:p>
    <w:p w:rsidR="009C0E14" w:rsidRDefault="009C0E14" w:rsidP="009C0E14">
      <w:r>
        <w:t>I tillegg har vi utnyttet at parabelen er symmetrisk om, her x = 2.</w:t>
      </w:r>
    </w:p>
    <w:p w:rsidR="009C0E14" w:rsidRDefault="009C0E14" w:rsidP="009C0E14"/>
    <w:p w:rsidR="009C0E14" w:rsidRDefault="009C0E14" w:rsidP="009C0E14"/>
    <w:p w:rsidR="009C0E14" w:rsidRDefault="009C0E14" w:rsidP="009C0E14"/>
    <w:p w:rsidR="009C0E14" w:rsidRDefault="009C0E14" w:rsidP="009C0E14"/>
    <w:p w:rsidR="009C0E14" w:rsidRDefault="009C0E14" w:rsidP="009C0E14"/>
    <w:p w:rsidR="009C0E14" w:rsidRDefault="009C0E14" w:rsidP="009C0E14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Del 2 med hjelpemidler</w:t>
      </w:r>
    </w:p>
    <w:p w:rsidR="009C0E14" w:rsidRDefault="009C0E14" w:rsidP="009C0E14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Vi forkorter GeoGebra med GG</w:t>
      </w:r>
    </w:p>
    <w:p w:rsidR="009C0E14" w:rsidRDefault="009C0E14" w:rsidP="009C0E14">
      <w:r>
        <w:rPr>
          <w:b/>
          <w:sz w:val="24"/>
          <w:szCs w:val="24"/>
        </w:rPr>
        <w:t>Oppgave 1</w:t>
      </w:r>
    </w:p>
    <w:p w:rsidR="009C0E14" w:rsidRDefault="0079196A" w:rsidP="009C0E14">
      <w:r>
        <w:t>a)</w:t>
      </w:r>
    </w:p>
    <w:p w:rsidR="0079196A" w:rsidRDefault="0079196A" w:rsidP="009C0E14">
      <w:r w:rsidRPr="0079196A">
        <w:rPr>
          <w:noProof/>
          <w:lang w:eastAsia="nb-NO"/>
        </w:rPr>
        <w:drawing>
          <wp:anchor distT="0" distB="0" distL="114300" distR="114300" simplePos="0" relativeHeight="251667456" behindDoc="1" locked="0" layoutInCell="1" allowOverlap="1" wp14:anchorId="68177EA2" wp14:editId="12F516C6">
            <wp:simplePos x="0" y="0"/>
            <wp:positionH relativeFrom="margin">
              <wp:align>left</wp:align>
            </wp:positionH>
            <wp:positionV relativeFrom="paragraph">
              <wp:posOffset>281305</wp:posOffset>
            </wp:positionV>
            <wp:extent cx="3208655" cy="2434590"/>
            <wp:effectExtent l="0" t="0" r="0" b="3810"/>
            <wp:wrapTight wrapText="bothSides">
              <wp:wrapPolygon edited="0">
                <wp:start x="0" y="0"/>
                <wp:lineTo x="0" y="21465"/>
                <wp:lineTo x="21416" y="21465"/>
                <wp:lineTo x="21416" y="0"/>
                <wp:lineTo x="0" y="0"/>
              </wp:wrapPolygon>
            </wp:wrapTight>
            <wp:docPr id="5" name="Bild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4"/>
                    <a:stretch>
                      <a:fillRect/>
                    </a:stretch>
                  </pic:blipFill>
                  <pic:spPr>
                    <a:xfrm>
                      <a:off x="0" y="0"/>
                      <a:ext cx="3208655" cy="243459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79196A" w:rsidRDefault="0079196A" w:rsidP="0079196A"/>
    <w:p w:rsidR="0079196A" w:rsidRDefault="0079196A" w:rsidP="0079196A">
      <w:pPr>
        <w:ind w:firstLine="708"/>
      </w:pPr>
      <w:r>
        <w:t>Her har vi tegnet grafen til den gitte funksjonen</w:t>
      </w:r>
      <w:r w:rsidR="00AD15EA">
        <w:t>. Den gir</w:t>
      </w:r>
      <w:r>
        <w:t xml:space="preserve"> temperaturen</w:t>
      </w:r>
      <w:r w:rsidR="00AD15EA">
        <w:t xml:space="preserve"> i metallet</w:t>
      </w:r>
      <w:r>
        <w:t xml:space="preserve"> etter som tida går.</w:t>
      </w:r>
    </w:p>
    <w:p w:rsidR="0079196A" w:rsidRPr="0079196A" w:rsidRDefault="0079196A" w:rsidP="0079196A"/>
    <w:p w:rsidR="0079196A" w:rsidRPr="0079196A" w:rsidRDefault="0079196A" w:rsidP="0079196A"/>
    <w:p w:rsidR="0079196A" w:rsidRPr="0079196A" w:rsidRDefault="0079196A" w:rsidP="0079196A"/>
    <w:p w:rsidR="0079196A" w:rsidRPr="0079196A" w:rsidRDefault="0079196A" w:rsidP="0079196A"/>
    <w:p w:rsidR="0079196A" w:rsidRPr="0079196A" w:rsidRDefault="0079196A" w:rsidP="0079196A"/>
    <w:p w:rsidR="0079196A" w:rsidRPr="0079196A" w:rsidRDefault="0079196A" w:rsidP="0079196A"/>
    <w:p w:rsidR="0079196A" w:rsidRDefault="0079196A" w:rsidP="0079196A">
      <w:r>
        <w:t>b)</w:t>
      </w:r>
      <w:r>
        <w:tab/>
        <w:t>Nå</w:t>
      </w:r>
      <w:r w:rsidR="00314939">
        <w:t>r metallet tas ut av ovnen er</w:t>
      </w:r>
      <w:r>
        <w:t xml:space="preserve"> x = 0 og vi ser av både grafen og funksjonsuttrykket at temperaturen</w:t>
      </w:r>
      <w:r w:rsidR="00314939">
        <w:t xml:space="preserve"> da</w:t>
      </w:r>
      <w:r>
        <w:t xml:space="preserve"> er T(0) = 500, </w:t>
      </w:r>
      <w:r w:rsidRPr="0079196A">
        <w:rPr>
          <w:u w:val="double"/>
        </w:rPr>
        <w:t xml:space="preserve">altså 500 </w:t>
      </w:r>
      <w:proofErr w:type="spellStart"/>
      <w:r w:rsidRPr="0079196A">
        <w:rPr>
          <w:u w:val="double"/>
          <w:vertAlign w:val="superscript"/>
        </w:rPr>
        <w:t>o</w:t>
      </w:r>
      <w:r w:rsidRPr="0079196A">
        <w:rPr>
          <w:u w:val="double"/>
        </w:rPr>
        <w:t>C</w:t>
      </w:r>
      <w:proofErr w:type="spellEnd"/>
      <w:r>
        <w:t xml:space="preserve"> </w:t>
      </w:r>
    </w:p>
    <w:p w:rsidR="0079196A" w:rsidRDefault="0079196A" w:rsidP="0079196A">
      <w:r>
        <w:t>c)</w:t>
      </w:r>
      <w:r>
        <w:tab/>
        <w:t xml:space="preserve">Vi løser T(x) </w:t>
      </w:r>
      <w:r>
        <w:rPr>
          <w:rFonts w:cstheme="minorHAnsi"/>
        </w:rPr>
        <w:t>≥</w:t>
      </w:r>
      <w:r>
        <w:t xml:space="preserve"> 150 i CAS</w:t>
      </w:r>
    </w:p>
    <w:p w:rsidR="0079196A" w:rsidRDefault="0079196A" w:rsidP="0079196A">
      <w:r w:rsidRPr="0079196A">
        <w:rPr>
          <w:noProof/>
          <w:lang w:eastAsia="nb-NO"/>
        </w:rPr>
        <w:drawing>
          <wp:anchor distT="0" distB="0" distL="114300" distR="114300" simplePos="0" relativeHeight="251669504" behindDoc="1" locked="0" layoutInCell="1" allowOverlap="1" wp14:anchorId="6235C86D" wp14:editId="26CA537A">
            <wp:simplePos x="0" y="0"/>
            <wp:positionH relativeFrom="column">
              <wp:posOffset>-3175</wp:posOffset>
            </wp:positionH>
            <wp:positionV relativeFrom="paragraph">
              <wp:posOffset>288290</wp:posOffset>
            </wp:positionV>
            <wp:extent cx="1800225" cy="1847850"/>
            <wp:effectExtent l="0" t="0" r="9525" b="0"/>
            <wp:wrapTight wrapText="bothSides">
              <wp:wrapPolygon edited="0">
                <wp:start x="0" y="0"/>
                <wp:lineTo x="0" y="21377"/>
                <wp:lineTo x="21486" y="21377"/>
                <wp:lineTo x="21486" y="0"/>
                <wp:lineTo x="0" y="0"/>
              </wp:wrapPolygon>
            </wp:wrapTight>
            <wp:docPr id="6" name="Bild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5"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8478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9196A" w:rsidRDefault="0079196A" w:rsidP="0079196A">
      <w:r>
        <w:t xml:space="preserve">Her ser vi at smeden </w:t>
      </w:r>
      <w:r w:rsidRPr="0063019C">
        <w:rPr>
          <w:u w:val="double"/>
        </w:rPr>
        <w:t>har 26,6 min.</w:t>
      </w:r>
      <w:r w:rsidR="00314939">
        <w:t xml:space="preserve"> på seg til å bearbeide. (</w:t>
      </w:r>
      <w:r>
        <w:t>Hvis han / hun ikke er ferdig må emnet inn i ovnen igjen)</w:t>
      </w:r>
    </w:p>
    <w:p w:rsidR="0063019C" w:rsidRDefault="0063019C" w:rsidP="0079196A"/>
    <w:p w:rsidR="0063019C" w:rsidRDefault="0063019C" w:rsidP="0079196A"/>
    <w:p w:rsidR="0063019C" w:rsidRDefault="0063019C" w:rsidP="0079196A"/>
    <w:p w:rsidR="0063019C" w:rsidRDefault="0063019C" w:rsidP="0079196A"/>
    <w:p w:rsidR="0063019C" w:rsidRDefault="0063019C" w:rsidP="0079196A"/>
    <w:p w:rsidR="0063019C" w:rsidRDefault="0063019C" w:rsidP="0079196A">
      <w:r>
        <w:t>d)</w:t>
      </w:r>
      <w:r>
        <w:tab/>
      </w:r>
      <w:r w:rsidR="008B62DA">
        <w:t xml:space="preserve">A er temperaturen når x = 5 og B er </w:t>
      </w:r>
      <w:proofErr w:type="gramStart"/>
      <w:r w:rsidR="008B62DA">
        <w:t>T’(</w:t>
      </w:r>
      <w:proofErr w:type="gramEnd"/>
      <w:r w:rsidR="008B62DA">
        <w:t>5). Vi regner i CAS</w:t>
      </w:r>
    </w:p>
    <w:p w:rsidR="008B62DA" w:rsidRDefault="008B62DA" w:rsidP="0079196A">
      <w:r w:rsidRPr="008B62DA">
        <w:rPr>
          <w:noProof/>
          <w:lang w:eastAsia="nb-NO"/>
        </w:rPr>
        <w:drawing>
          <wp:anchor distT="0" distB="0" distL="114300" distR="114300" simplePos="0" relativeHeight="251671552" behindDoc="1" locked="0" layoutInCell="1" allowOverlap="1" wp14:anchorId="7609D29D" wp14:editId="569A3ABD">
            <wp:simplePos x="0" y="0"/>
            <wp:positionH relativeFrom="column">
              <wp:posOffset>-3175</wp:posOffset>
            </wp:positionH>
            <wp:positionV relativeFrom="paragraph">
              <wp:posOffset>286385</wp:posOffset>
            </wp:positionV>
            <wp:extent cx="1343025" cy="1114425"/>
            <wp:effectExtent l="0" t="0" r="9525" b="9525"/>
            <wp:wrapTight wrapText="bothSides">
              <wp:wrapPolygon edited="0">
                <wp:start x="0" y="0"/>
                <wp:lineTo x="0" y="21415"/>
                <wp:lineTo x="21447" y="21415"/>
                <wp:lineTo x="21447" y="0"/>
                <wp:lineTo x="0" y="0"/>
              </wp:wrapPolygon>
            </wp:wrapTight>
            <wp:docPr id="7" name="Bild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6"/>
                    <a:stretch>
                      <a:fillRect/>
                    </a:stretch>
                  </pic:blipFill>
                  <pic:spPr>
                    <a:xfrm>
                      <a:off x="0" y="0"/>
                      <a:ext cx="1343025" cy="111442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8B62DA" w:rsidRDefault="008B62DA" w:rsidP="008B62DA">
      <w:r>
        <w:t xml:space="preserve">Av dette ser vi at </w:t>
      </w:r>
      <w:r w:rsidRPr="008B62DA">
        <w:rPr>
          <w:u w:val="double"/>
        </w:rPr>
        <w:t xml:space="preserve">A = 393.7 </w:t>
      </w:r>
      <w:proofErr w:type="spellStart"/>
      <w:r w:rsidRPr="008B62DA">
        <w:rPr>
          <w:u w:val="double"/>
          <w:vertAlign w:val="superscript"/>
        </w:rPr>
        <w:t>o</w:t>
      </w:r>
      <w:r w:rsidRPr="008B62DA">
        <w:rPr>
          <w:u w:val="double"/>
        </w:rPr>
        <w:t>C</w:t>
      </w:r>
      <w:proofErr w:type="spellEnd"/>
      <w:r w:rsidR="002D098F">
        <w:rPr>
          <w:u w:val="double"/>
        </w:rPr>
        <w:t xml:space="preserve"> etter 5 min</w:t>
      </w:r>
      <w:r w:rsidRPr="008B62DA">
        <w:rPr>
          <w:u w:val="double"/>
        </w:rPr>
        <w:t xml:space="preserve"> og B = -18,7 </w:t>
      </w:r>
      <w:proofErr w:type="spellStart"/>
      <w:r w:rsidRPr="008B62DA">
        <w:rPr>
          <w:u w:val="double"/>
          <w:vertAlign w:val="superscript"/>
        </w:rPr>
        <w:t>o</w:t>
      </w:r>
      <w:r w:rsidRPr="008B62DA">
        <w:rPr>
          <w:u w:val="double"/>
        </w:rPr>
        <w:t>C</w:t>
      </w:r>
      <w:proofErr w:type="spellEnd"/>
      <w:r w:rsidRPr="008B62DA">
        <w:rPr>
          <w:u w:val="double"/>
        </w:rPr>
        <w:t xml:space="preserve"> / min</w:t>
      </w:r>
    </w:p>
    <w:p w:rsidR="008B62DA" w:rsidRPr="008B62DA" w:rsidRDefault="008B62DA" w:rsidP="008B62DA"/>
    <w:p w:rsidR="008B62DA" w:rsidRDefault="008B62DA" w:rsidP="008B62DA"/>
    <w:p w:rsidR="008B62DA" w:rsidRDefault="008B62DA" w:rsidP="008B62DA">
      <w:pPr>
        <w:ind w:firstLine="708"/>
      </w:pPr>
    </w:p>
    <w:p w:rsidR="008B62DA" w:rsidRDefault="002D3C86" w:rsidP="008B62DA">
      <w:pPr>
        <w:ind w:firstLine="708"/>
      </w:pPr>
      <w:r w:rsidRPr="002D3C86">
        <w:rPr>
          <w:noProof/>
          <w:lang w:eastAsia="nb-NO"/>
        </w:rPr>
        <w:lastRenderedPageBreak/>
        <w:drawing>
          <wp:anchor distT="0" distB="0" distL="114300" distR="114300" simplePos="0" relativeHeight="251673600" behindDoc="1" locked="0" layoutInCell="1" allowOverlap="1" wp14:anchorId="5D374BA3" wp14:editId="4ACC40F9">
            <wp:simplePos x="0" y="0"/>
            <wp:positionH relativeFrom="column">
              <wp:posOffset>83185</wp:posOffset>
            </wp:positionH>
            <wp:positionV relativeFrom="paragraph">
              <wp:posOffset>66040</wp:posOffset>
            </wp:positionV>
            <wp:extent cx="1838325" cy="1171575"/>
            <wp:effectExtent l="0" t="0" r="9525" b="9525"/>
            <wp:wrapTight wrapText="bothSides">
              <wp:wrapPolygon edited="0">
                <wp:start x="0" y="0"/>
                <wp:lineTo x="0" y="21424"/>
                <wp:lineTo x="21488" y="21424"/>
                <wp:lineTo x="21488" y="0"/>
                <wp:lineTo x="0" y="0"/>
              </wp:wrapPolygon>
            </wp:wrapTight>
            <wp:docPr id="8" name="Bild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7"/>
                    <a:stretch>
                      <a:fillRect/>
                    </a:stretch>
                  </pic:blipFill>
                  <pic:spPr>
                    <a:xfrm>
                      <a:off x="0" y="0"/>
                      <a:ext cx="1838325" cy="11715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2D3C86" w:rsidRDefault="002D3C86" w:rsidP="008B62DA">
      <w:pPr>
        <w:rPr>
          <w:u w:val="double"/>
        </w:rPr>
      </w:pPr>
      <w:r w:rsidRPr="002D3C86">
        <w:rPr>
          <w:u w:val="double"/>
        </w:rPr>
        <w:t>Dette viser at etter C = 23.0 min</w:t>
      </w:r>
      <w:r w:rsidR="00314939">
        <w:rPr>
          <w:u w:val="double"/>
        </w:rPr>
        <w:t>.</w:t>
      </w:r>
      <w:r w:rsidRPr="002D3C86">
        <w:rPr>
          <w:u w:val="double"/>
        </w:rPr>
        <w:t xml:space="preserve"> minker temperaturen med 7.4 </w:t>
      </w:r>
      <w:proofErr w:type="spellStart"/>
      <w:r w:rsidRPr="002D3C86">
        <w:rPr>
          <w:u w:val="double"/>
          <w:vertAlign w:val="superscript"/>
        </w:rPr>
        <w:t>o</w:t>
      </w:r>
      <w:r w:rsidRPr="002D3C86">
        <w:rPr>
          <w:u w:val="double"/>
        </w:rPr>
        <w:t>C</w:t>
      </w:r>
      <w:proofErr w:type="spellEnd"/>
      <w:r w:rsidRPr="002D3C86">
        <w:rPr>
          <w:u w:val="double"/>
        </w:rPr>
        <w:t xml:space="preserve"> / min og temperaturen er da D = 174.2 </w:t>
      </w:r>
      <w:proofErr w:type="spellStart"/>
      <w:r w:rsidRPr="002D3C86">
        <w:rPr>
          <w:u w:val="double"/>
          <w:vertAlign w:val="superscript"/>
        </w:rPr>
        <w:t>o</w:t>
      </w:r>
      <w:r w:rsidRPr="002D3C86">
        <w:rPr>
          <w:u w:val="double"/>
        </w:rPr>
        <w:t>C</w:t>
      </w:r>
      <w:proofErr w:type="spellEnd"/>
    </w:p>
    <w:p w:rsidR="002D3C86" w:rsidRPr="002D3C86" w:rsidRDefault="002D3C86" w:rsidP="002D3C86"/>
    <w:p w:rsidR="002D3C86" w:rsidRDefault="002D3C86" w:rsidP="002D3C86"/>
    <w:p w:rsidR="000D2D43" w:rsidRDefault="000D2D43" w:rsidP="002D3C86">
      <w:pPr>
        <w:rPr>
          <w:b/>
          <w:sz w:val="24"/>
          <w:szCs w:val="24"/>
        </w:rPr>
      </w:pPr>
    </w:p>
    <w:p w:rsidR="008B62DA" w:rsidRDefault="000D2D43" w:rsidP="002D3C86">
      <w:pPr>
        <w:rPr>
          <w:b/>
          <w:sz w:val="24"/>
          <w:szCs w:val="24"/>
        </w:rPr>
      </w:pPr>
      <w:r w:rsidRPr="000D2D43">
        <w:rPr>
          <w:b/>
          <w:sz w:val="24"/>
          <w:szCs w:val="24"/>
        </w:rPr>
        <w:t>Oppgave 2</w:t>
      </w:r>
    </w:p>
    <w:p w:rsidR="000D2D43" w:rsidRDefault="00E42F02" w:rsidP="002D3C86">
      <w:r>
        <w:t>a)</w:t>
      </w:r>
      <w:r>
        <w:tab/>
        <w:t>Vi lager en krysstabell:</w:t>
      </w:r>
    </w:p>
    <w:tbl>
      <w:tblPr>
        <w:tblStyle w:val="Tabellrutenett"/>
        <w:tblW w:w="0" w:type="auto"/>
        <w:tblLook w:val="04A0" w:firstRow="1" w:lastRow="0" w:firstColumn="1" w:lastColumn="0" w:noHBand="0" w:noVBand="1"/>
      </w:tblPr>
      <w:tblGrid>
        <w:gridCol w:w="909"/>
        <w:gridCol w:w="1039"/>
        <w:gridCol w:w="1032"/>
        <w:gridCol w:w="609"/>
      </w:tblGrid>
      <w:tr w:rsidR="00E42F02" w:rsidTr="00E42F02">
        <w:tc>
          <w:tcPr>
            <w:tcW w:w="0" w:type="auto"/>
          </w:tcPr>
          <w:p w:rsidR="00E42F02" w:rsidRDefault="00E42F02" w:rsidP="002D3C86"/>
        </w:tc>
        <w:tc>
          <w:tcPr>
            <w:tcW w:w="0" w:type="auto"/>
          </w:tcPr>
          <w:p w:rsidR="00E42F02" w:rsidRDefault="00E42F02" w:rsidP="002D3C86">
            <w:r>
              <w:t>Maskin A</w:t>
            </w:r>
          </w:p>
        </w:tc>
        <w:tc>
          <w:tcPr>
            <w:tcW w:w="0" w:type="auto"/>
          </w:tcPr>
          <w:p w:rsidR="00E42F02" w:rsidRDefault="00E42F02" w:rsidP="002D3C86">
            <w:r>
              <w:t>Maskin B</w:t>
            </w:r>
          </w:p>
        </w:tc>
        <w:tc>
          <w:tcPr>
            <w:tcW w:w="0" w:type="auto"/>
          </w:tcPr>
          <w:p w:rsidR="00E42F02" w:rsidRDefault="00E42F02" w:rsidP="002D3C86">
            <w:r>
              <w:t>Sum</w:t>
            </w:r>
          </w:p>
        </w:tc>
      </w:tr>
      <w:tr w:rsidR="00E42F02" w:rsidTr="00E42F02">
        <w:tc>
          <w:tcPr>
            <w:tcW w:w="0" w:type="auto"/>
          </w:tcPr>
          <w:p w:rsidR="00E42F02" w:rsidRDefault="00E42F02" w:rsidP="002D3C86">
            <w:r>
              <w:t>Ikke feil</w:t>
            </w:r>
          </w:p>
        </w:tc>
        <w:tc>
          <w:tcPr>
            <w:tcW w:w="0" w:type="auto"/>
          </w:tcPr>
          <w:p w:rsidR="00E42F02" w:rsidRDefault="00E42F02" w:rsidP="00E42F02">
            <w:pPr>
              <w:jc w:val="center"/>
            </w:pPr>
            <w:r>
              <w:t>192</w:t>
            </w:r>
          </w:p>
        </w:tc>
        <w:tc>
          <w:tcPr>
            <w:tcW w:w="0" w:type="auto"/>
          </w:tcPr>
          <w:p w:rsidR="00E42F02" w:rsidRDefault="00E42F02" w:rsidP="00E42F02">
            <w:pPr>
              <w:jc w:val="center"/>
            </w:pPr>
            <w:r>
              <w:t>98</w:t>
            </w:r>
          </w:p>
        </w:tc>
        <w:tc>
          <w:tcPr>
            <w:tcW w:w="0" w:type="auto"/>
          </w:tcPr>
          <w:p w:rsidR="00E42F02" w:rsidRDefault="00E42F02" w:rsidP="00E42F02">
            <w:pPr>
              <w:jc w:val="center"/>
            </w:pPr>
            <w:r>
              <w:t>288</w:t>
            </w:r>
          </w:p>
        </w:tc>
      </w:tr>
      <w:tr w:rsidR="00E42F02" w:rsidTr="00E42F02">
        <w:tc>
          <w:tcPr>
            <w:tcW w:w="0" w:type="auto"/>
          </w:tcPr>
          <w:p w:rsidR="00E42F02" w:rsidRDefault="00E42F02" w:rsidP="002D3C86">
            <w:r>
              <w:t>Feil</w:t>
            </w:r>
          </w:p>
        </w:tc>
        <w:tc>
          <w:tcPr>
            <w:tcW w:w="0" w:type="auto"/>
          </w:tcPr>
          <w:p w:rsidR="00E42F02" w:rsidRDefault="00E42F02" w:rsidP="00E42F02">
            <w:pPr>
              <w:jc w:val="center"/>
            </w:pPr>
            <w:r>
              <w:t>10</w:t>
            </w:r>
          </w:p>
        </w:tc>
        <w:tc>
          <w:tcPr>
            <w:tcW w:w="0" w:type="auto"/>
          </w:tcPr>
          <w:p w:rsidR="00E42F02" w:rsidRDefault="00E42F02" w:rsidP="00E42F02">
            <w:pPr>
              <w:jc w:val="center"/>
            </w:pPr>
            <w:r w:rsidRPr="00D675BF">
              <w:rPr>
                <w:color w:val="000000" w:themeColor="text1"/>
              </w:rPr>
              <w:t>2</w:t>
            </w:r>
          </w:p>
        </w:tc>
        <w:tc>
          <w:tcPr>
            <w:tcW w:w="0" w:type="auto"/>
          </w:tcPr>
          <w:p w:rsidR="00E42F02" w:rsidRPr="00D675BF" w:rsidRDefault="00E42F02" w:rsidP="00E42F02">
            <w:pPr>
              <w:jc w:val="center"/>
              <w:rPr>
                <w:color w:val="000000" w:themeColor="text1"/>
              </w:rPr>
            </w:pPr>
            <w:r w:rsidRPr="00D675BF">
              <w:rPr>
                <w:color w:val="000000" w:themeColor="text1"/>
              </w:rPr>
              <w:t>12</w:t>
            </w:r>
          </w:p>
        </w:tc>
      </w:tr>
      <w:tr w:rsidR="00E42F02" w:rsidTr="00E42F02">
        <w:tc>
          <w:tcPr>
            <w:tcW w:w="0" w:type="auto"/>
          </w:tcPr>
          <w:p w:rsidR="00E42F02" w:rsidRDefault="00E42F02" w:rsidP="002D3C86">
            <w:r>
              <w:t>Sum</w:t>
            </w:r>
          </w:p>
        </w:tc>
        <w:tc>
          <w:tcPr>
            <w:tcW w:w="0" w:type="auto"/>
          </w:tcPr>
          <w:p w:rsidR="00E42F02" w:rsidRDefault="00E42F02" w:rsidP="00E42F02">
            <w:pPr>
              <w:jc w:val="center"/>
            </w:pPr>
            <w:r>
              <w:t>200</w:t>
            </w:r>
          </w:p>
        </w:tc>
        <w:tc>
          <w:tcPr>
            <w:tcW w:w="0" w:type="auto"/>
          </w:tcPr>
          <w:p w:rsidR="00E42F02" w:rsidRDefault="00E42F02" w:rsidP="00E42F02">
            <w:pPr>
              <w:jc w:val="center"/>
            </w:pPr>
            <w:r>
              <w:t>100</w:t>
            </w:r>
          </w:p>
        </w:tc>
        <w:tc>
          <w:tcPr>
            <w:tcW w:w="0" w:type="auto"/>
          </w:tcPr>
          <w:p w:rsidR="00E42F02" w:rsidRPr="00D675BF" w:rsidRDefault="00E42F02" w:rsidP="00E42F02">
            <w:pPr>
              <w:jc w:val="center"/>
              <w:rPr>
                <w:color w:val="000000" w:themeColor="text1"/>
              </w:rPr>
            </w:pPr>
            <w:r w:rsidRPr="00D675BF">
              <w:rPr>
                <w:color w:val="000000" w:themeColor="text1"/>
              </w:rPr>
              <w:t>300</w:t>
            </w:r>
          </w:p>
        </w:tc>
      </w:tr>
    </w:tbl>
    <w:p w:rsidR="000D2D43" w:rsidRDefault="000D2D43" w:rsidP="002D3C86"/>
    <w:p w:rsidR="008C0E54" w:rsidRDefault="008C0E54" w:rsidP="002D3C86">
      <w:r>
        <w:t>For å fylle ut tabellen startet vi med sum 300 og fordelte disse på A og B slik at det ble dobbelt så mange under A. 5 % med feil under A er 10 som føres</w:t>
      </w:r>
      <w:r w:rsidR="00D675BF">
        <w:t xml:space="preserve"> inn</w:t>
      </w:r>
      <w:r w:rsidR="008E4120">
        <w:t>,</w:t>
      </w:r>
      <w:r>
        <w:t xml:space="preserve"> og 2 % av 100 er 2 som føres inn. Til slutt fyller vi ut tabellen ved å subtrahere og addere.</w:t>
      </w:r>
    </w:p>
    <w:p w:rsidR="008C0E54" w:rsidRDefault="008C0E54" w:rsidP="002D3C86">
      <w:r>
        <w:t xml:space="preserve">b) </w:t>
      </w:r>
    </w:p>
    <w:p w:rsidR="008C0E54" w:rsidRDefault="008C0E54" w:rsidP="002D3C86">
      <w:r>
        <w:t xml:space="preserve">Sannsynligheten for å trekke en med feil P(Feil) = </w:t>
      </w:r>
      <w:r w:rsidRPr="008C0E54">
        <w:rPr>
          <w:position w:val="-34"/>
        </w:rPr>
        <w:object w:dxaOrig="1640" w:dyaOrig="720">
          <v:shape id="_x0000_i1042" type="#_x0000_t75" style="width:82.2pt;height:36pt" o:ole="">
            <v:imagedata r:id="rId48" o:title=""/>
          </v:shape>
          <o:OLEObject Type="Embed" ProgID="Equation.DSMT4" ShapeID="_x0000_i1042" DrawAspect="Content" ObjectID="_1652282018" r:id="rId49"/>
        </w:object>
      </w:r>
      <w:r>
        <w:t xml:space="preserve"> </w:t>
      </w:r>
    </w:p>
    <w:p w:rsidR="008C0E54" w:rsidRDefault="008C0E54" w:rsidP="002D3C86">
      <w:r>
        <w:t>c)</w:t>
      </w:r>
    </w:p>
    <w:p w:rsidR="008C0E54" w:rsidRDefault="008C0E54" w:rsidP="002D3C86">
      <w:r>
        <w:t xml:space="preserve">Sannsynligheten for å trekke en fra A når vi vet at det er en hengelås med feil </w:t>
      </w:r>
      <w:proofErr w:type="gramStart"/>
      <w:r>
        <w:t>blir</w:t>
      </w:r>
      <w:r w:rsidR="001369A4">
        <w:t>:</w:t>
      </w:r>
      <w:r>
        <w:t xml:space="preserve"> </w:t>
      </w:r>
      <w:r w:rsidR="001369A4">
        <w:t xml:space="preserve">  </w:t>
      </w:r>
      <w:proofErr w:type="gramEnd"/>
      <w:r w:rsidR="001369A4">
        <w:t xml:space="preserve">                            </w:t>
      </w:r>
      <w:r>
        <w:t>P(A / Feil) =</w:t>
      </w:r>
      <w:r w:rsidR="001369A4">
        <w:t xml:space="preserve"> </w:t>
      </w:r>
      <w:r w:rsidR="001369A4" w:rsidRPr="001369A4">
        <w:rPr>
          <w:position w:val="-34"/>
        </w:rPr>
        <w:object w:dxaOrig="1579" w:dyaOrig="720">
          <v:shape id="_x0000_i1043" type="#_x0000_t75" style="width:78.8pt;height:36pt" o:ole="">
            <v:imagedata r:id="rId50" o:title=""/>
          </v:shape>
          <o:OLEObject Type="Embed" ProgID="Equation.DSMT4" ShapeID="_x0000_i1043" DrawAspect="Content" ObjectID="_1652282019" r:id="rId51"/>
        </w:object>
      </w:r>
      <w:r w:rsidR="001369A4">
        <w:t xml:space="preserve"> </w:t>
      </w:r>
    </w:p>
    <w:p w:rsidR="001369A4" w:rsidRPr="001369A4" w:rsidRDefault="001369A4" w:rsidP="002D3C86">
      <w:r>
        <w:rPr>
          <w:b/>
          <w:sz w:val="24"/>
          <w:szCs w:val="24"/>
        </w:rPr>
        <w:t>Oppgave 3</w:t>
      </w:r>
    </w:p>
    <w:p w:rsidR="008C0E54" w:rsidRDefault="003D1EBB" w:rsidP="002D3C86">
      <w:r>
        <w:t xml:space="preserve">Funksjonen f er gitt ved </w:t>
      </w:r>
      <w:r w:rsidR="00CB0769" w:rsidRPr="003D1EBB">
        <w:rPr>
          <w:position w:val="-10"/>
        </w:rPr>
        <w:object w:dxaOrig="5300" w:dyaOrig="360">
          <v:shape id="_x0000_i1044" type="#_x0000_t75" style="width:264.9pt;height:18.35pt" o:ole="">
            <v:imagedata r:id="rId52" o:title=""/>
          </v:shape>
          <o:OLEObject Type="Embed" ProgID="Equation.DSMT4" ShapeID="_x0000_i1044" DrawAspect="Content" ObjectID="_1652282020" r:id="rId53"/>
        </w:object>
      </w:r>
      <w:r>
        <w:t xml:space="preserve"> </w:t>
      </w:r>
    </w:p>
    <w:p w:rsidR="003D1EBB" w:rsidRDefault="003D1EBB" w:rsidP="002D3C86">
      <w:r>
        <w:t>a)</w:t>
      </w:r>
    </w:p>
    <w:p w:rsidR="003D1EBB" w:rsidRDefault="003D1EBB" w:rsidP="002D3C86">
      <w:r>
        <w:t xml:space="preserve">Når (2, 6) er et toppunkt så er f(2) = </w:t>
      </w:r>
      <w:proofErr w:type="gramStart"/>
      <w:r>
        <w:t>6 ,</w:t>
      </w:r>
      <w:proofErr w:type="gramEnd"/>
      <w:r>
        <w:t xml:space="preserve"> altså </w:t>
      </w:r>
      <w:r w:rsidR="00CB0769" w:rsidRPr="00CB0769">
        <w:rPr>
          <w:position w:val="-10"/>
        </w:rPr>
        <w:object w:dxaOrig="3519" w:dyaOrig="360">
          <v:shape id="_x0000_i1045" type="#_x0000_t75" style="width:175.9pt;height:18.35pt" o:ole="">
            <v:imagedata r:id="rId54" o:title=""/>
          </v:shape>
          <o:OLEObject Type="Embed" ProgID="Equation.DSMT4" ShapeID="_x0000_i1045" DrawAspect="Content" ObjectID="_1652282021" r:id="rId55"/>
        </w:object>
      </w:r>
      <w:r>
        <w:t xml:space="preserve"> </w:t>
      </w:r>
    </w:p>
    <w:p w:rsidR="00CB0769" w:rsidRDefault="00CB0769" w:rsidP="002D3C86">
      <w:r>
        <w:t xml:space="preserve">I tillegg må </w:t>
      </w:r>
      <w:r w:rsidRPr="00CB0769">
        <w:rPr>
          <w:position w:val="-10"/>
        </w:rPr>
        <w:object w:dxaOrig="4400" w:dyaOrig="360">
          <v:shape id="_x0000_i1046" type="#_x0000_t75" style="width:220.1pt;height:18.35pt" o:ole="">
            <v:imagedata r:id="rId56" o:title=""/>
          </v:shape>
          <o:OLEObject Type="Embed" ProgID="Equation.DSMT4" ShapeID="_x0000_i1046" DrawAspect="Content" ObjectID="_1652282022" r:id="rId57"/>
        </w:object>
      </w:r>
      <w:r>
        <w:t xml:space="preserve"> </w:t>
      </w:r>
    </w:p>
    <w:p w:rsidR="00CB0769" w:rsidRDefault="00CB0769" w:rsidP="002D3C86">
      <w:r>
        <w:t>De to understrekte ligningene skulle vi vise.</w:t>
      </w:r>
    </w:p>
    <w:p w:rsidR="00CB0769" w:rsidRDefault="00CB0769" w:rsidP="002D3C86">
      <w:r>
        <w:t>b)</w:t>
      </w:r>
    </w:p>
    <w:p w:rsidR="00B8785B" w:rsidRDefault="00B8785B" w:rsidP="002D3C86"/>
    <w:p w:rsidR="00B8785B" w:rsidRDefault="00B8785B" w:rsidP="002D3C86"/>
    <w:p w:rsidR="00B8785B" w:rsidRDefault="00B8785B" w:rsidP="002D3C86"/>
    <w:p w:rsidR="00CB0769" w:rsidRDefault="00B8785B" w:rsidP="002D3C86">
      <w:r w:rsidRPr="00CB0769">
        <w:rPr>
          <w:noProof/>
          <w:lang w:eastAsia="nb-NO"/>
        </w:rPr>
        <w:lastRenderedPageBreak/>
        <w:drawing>
          <wp:anchor distT="0" distB="0" distL="114300" distR="114300" simplePos="0" relativeHeight="251675648" behindDoc="1" locked="0" layoutInCell="1" allowOverlap="1" wp14:anchorId="7075D984" wp14:editId="06541148">
            <wp:simplePos x="0" y="0"/>
            <wp:positionH relativeFrom="margin">
              <wp:align>left</wp:align>
            </wp:positionH>
            <wp:positionV relativeFrom="paragraph">
              <wp:posOffset>294640</wp:posOffset>
            </wp:positionV>
            <wp:extent cx="1985010" cy="1699260"/>
            <wp:effectExtent l="0" t="0" r="0" b="0"/>
            <wp:wrapTight wrapText="bothSides">
              <wp:wrapPolygon edited="0">
                <wp:start x="0" y="0"/>
                <wp:lineTo x="0" y="21309"/>
                <wp:lineTo x="21351" y="21309"/>
                <wp:lineTo x="21351" y="0"/>
                <wp:lineTo x="0" y="0"/>
              </wp:wrapPolygon>
            </wp:wrapTight>
            <wp:docPr id="9" name="Bild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8"/>
                    <a:stretch>
                      <a:fillRect/>
                    </a:stretch>
                  </pic:blipFill>
                  <pic:spPr>
                    <a:xfrm>
                      <a:off x="0" y="0"/>
                      <a:ext cx="1985010" cy="16992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CB0769">
        <w:t>Vi løser i GG og får:</w:t>
      </w:r>
    </w:p>
    <w:p w:rsidR="00B8785B" w:rsidRDefault="00B8785B" w:rsidP="00B8785B">
      <w:r>
        <w:t xml:space="preserve">   </w:t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CB0769" w:rsidRDefault="00CB0769" w:rsidP="00B8785B">
      <w:r>
        <w:t xml:space="preserve">Vi får altså </w:t>
      </w:r>
      <w:r w:rsidRPr="00CB0769">
        <w:rPr>
          <w:position w:val="-32"/>
        </w:rPr>
        <w:object w:dxaOrig="1780" w:dyaOrig="700">
          <v:shape id="_x0000_i1047" type="#_x0000_t75" style="width:89pt;height:35.3pt" o:ole="">
            <v:imagedata r:id="rId59" o:title=""/>
          </v:shape>
          <o:OLEObject Type="Embed" ProgID="Equation.DSMT4" ShapeID="_x0000_i1047" DrawAspect="Content" ObjectID="_1652282023" r:id="rId60"/>
        </w:object>
      </w:r>
      <w:r>
        <w:t xml:space="preserve"> </w:t>
      </w:r>
    </w:p>
    <w:p w:rsidR="00B8785B" w:rsidRDefault="00B8785B" w:rsidP="00CB0769"/>
    <w:p w:rsidR="00B8785B" w:rsidRPr="00B8785B" w:rsidRDefault="00B8785B" w:rsidP="00B8785B"/>
    <w:p w:rsidR="00B8785B" w:rsidRPr="00B8785B" w:rsidRDefault="00B8785B" w:rsidP="00B8785B"/>
    <w:p w:rsidR="00F87A78" w:rsidRDefault="00F87A78" w:rsidP="00B8785B"/>
    <w:p w:rsidR="00B8785B" w:rsidRDefault="00B8785B" w:rsidP="00B8785B">
      <w:r w:rsidRPr="00B8785B">
        <w:rPr>
          <w:noProof/>
          <w:lang w:eastAsia="nb-NO"/>
        </w:rPr>
        <w:drawing>
          <wp:anchor distT="0" distB="0" distL="114300" distR="114300" simplePos="0" relativeHeight="251677696" behindDoc="0" locked="0" layoutInCell="1" allowOverlap="1" wp14:anchorId="59891E49" wp14:editId="5E761681">
            <wp:simplePos x="0" y="0"/>
            <wp:positionH relativeFrom="margin">
              <wp:align>left</wp:align>
            </wp:positionH>
            <wp:positionV relativeFrom="paragraph">
              <wp:posOffset>294711</wp:posOffset>
            </wp:positionV>
            <wp:extent cx="2268220" cy="1722120"/>
            <wp:effectExtent l="0" t="0" r="0" b="0"/>
            <wp:wrapTopAndBottom/>
            <wp:docPr id="11" name="Bild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1"/>
                    <a:stretch>
                      <a:fillRect/>
                    </a:stretch>
                  </pic:blipFill>
                  <pic:spPr>
                    <a:xfrm>
                      <a:off x="0" y="0"/>
                      <a:ext cx="2268220" cy="172212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87A78">
        <w:rPr>
          <w:b/>
          <w:sz w:val="24"/>
          <w:szCs w:val="24"/>
        </w:rPr>
        <w:t>Oppgave 4</w:t>
      </w:r>
    </w:p>
    <w:p w:rsidR="001F3303" w:rsidRDefault="001F3303" w:rsidP="00B8785B">
      <w:r>
        <w:t>Vi lar som vanlig a være motstående side til hjørnet A. Tilsvarende med b og c.</w:t>
      </w:r>
    </w:p>
    <w:p w:rsidR="00B8785B" w:rsidRDefault="001F3303" w:rsidP="00B8785B">
      <w:r w:rsidRPr="001F3303">
        <w:rPr>
          <w:noProof/>
          <w:lang w:eastAsia="nb-NO"/>
        </w:rPr>
        <w:drawing>
          <wp:anchor distT="0" distB="0" distL="114300" distR="114300" simplePos="0" relativeHeight="251679744" behindDoc="1" locked="0" layoutInCell="1" allowOverlap="1" wp14:anchorId="6D40CE36" wp14:editId="079F2F14">
            <wp:simplePos x="0" y="0"/>
            <wp:positionH relativeFrom="margin">
              <wp:align>left</wp:align>
            </wp:positionH>
            <wp:positionV relativeFrom="paragraph">
              <wp:posOffset>649617</wp:posOffset>
            </wp:positionV>
            <wp:extent cx="2294255" cy="958215"/>
            <wp:effectExtent l="0" t="0" r="0" b="0"/>
            <wp:wrapTight wrapText="bothSides">
              <wp:wrapPolygon edited="0">
                <wp:start x="0" y="0"/>
                <wp:lineTo x="0" y="21042"/>
                <wp:lineTo x="21343" y="21042"/>
                <wp:lineTo x="21343" y="0"/>
                <wp:lineTo x="0" y="0"/>
              </wp:wrapPolygon>
            </wp:wrapTight>
            <wp:docPr id="12" name="Bild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2"/>
                    <a:stretch>
                      <a:fillRect/>
                    </a:stretch>
                  </pic:blipFill>
                  <pic:spPr>
                    <a:xfrm>
                      <a:off x="0" y="0"/>
                      <a:ext cx="2294255" cy="95821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B8785B">
        <w:t xml:space="preserve">Vi bruker cosinussetningen og får </w:t>
      </w:r>
      <w:r w:rsidRPr="001F3303">
        <w:rPr>
          <w:position w:val="-24"/>
        </w:rPr>
        <w:object w:dxaOrig="4580" w:dyaOrig="660">
          <v:shape id="_x0000_i1048" type="#_x0000_t75" style="width:228.9pt;height:33.3pt" o:ole="">
            <v:imagedata r:id="rId63" o:title=""/>
          </v:shape>
          <o:OLEObject Type="Embed" ProgID="Equation.DSMT4" ShapeID="_x0000_i1048" DrawAspect="Content" ObjectID="_1652282024" r:id="rId64"/>
        </w:object>
      </w:r>
      <w:r w:rsidR="00D675BF">
        <w:t xml:space="preserve"> </w:t>
      </w:r>
      <w:r>
        <w:t xml:space="preserve"> Dette setter vi inn i GG og får:</w:t>
      </w:r>
    </w:p>
    <w:p w:rsidR="001F3303" w:rsidRDefault="001F3303" w:rsidP="00B8785B">
      <w:r>
        <w:t xml:space="preserve">Altså er </w:t>
      </w:r>
      <w:r w:rsidRPr="001F3303">
        <w:rPr>
          <w:position w:val="-32"/>
        </w:rPr>
        <w:object w:dxaOrig="1320" w:dyaOrig="700">
          <v:shape id="_x0000_i1049" type="#_x0000_t75" style="width:65.9pt;height:35.3pt" o:ole="">
            <v:imagedata r:id="rId65" o:title=""/>
          </v:shape>
          <o:OLEObject Type="Embed" ProgID="Equation.DSMT4" ShapeID="_x0000_i1049" DrawAspect="Content" ObjectID="_1652282025" r:id="rId66"/>
        </w:object>
      </w:r>
      <w:r>
        <w:t xml:space="preserve"> </w:t>
      </w:r>
    </w:p>
    <w:p w:rsidR="004D1321" w:rsidRDefault="004D1321" w:rsidP="004D1321">
      <w:pPr>
        <w:ind w:left="708"/>
      </w:pPr>
      <w:r>
        <w:t xml:space="preserve">                                                                                                                                         </w:t>
      </w:r>
    </w:p>
    <w:p w:rsidR="004D1321" w:rsidRDefault="004D1321" w:rsidP="004D1321">
      <w:pPr>
        <w:ind w:left="708"/>
      </w:pPr>
    </w:p>
    <w:p w:rsidR="001F3303" w:rsidRDefault="004D1321" w:rsidP="004D1321">
      <w:r>
        <w:t xml:space="preserve">Men da er </w:t>
      </w:r>
      <w:r>
        <w:sym w:font="Euclid Symbol" w:char="F0D0"/>
      </w:r>
      <w:r>
        <w:t>A = 45</w:t>
      </w:r>
      <w:r>
        <w:rPr>
          <w:vertAlign w:val="superscript"/>
        </w:rPr>
        <w:t>o</w:t>
      </w:r>
      <w:r>
        <w:t xml:space="preserve"> og vi får at </w:t>
      </w:r>
      <w:r w:rsidR="00F87A78">
        <w:t>s</w:t>
      </w:r>
      <w:r>
        <w:t xml:space="preserve">inussetningen, </w:t>
      </w:r>
      <w:r w:rsidRPr="001F3303">
        <w:rPr>
          <w:position w:val="-24"/>
        </w:rPr>
        <w:object w:dxaOrig="3280" w:dyaOrig="620">
          <v:shape id="_x0000_i1050" type="#_x0000_t75" style="width:164.4pt;height:31.25pt" o:ole="">
            <v:imagedata r:id="rId67" o:title=""/>
          </v:shape>
          <o:OLEObject Type="Embed" ProgID="Equation.DSMT4" ShapeID="_x0000_i1050" DrawAspect="Content" ObjectID="_1652282026" r:id="rId68"/>
        </w:object>
      </w:r>
      <w:r w:rsidR="001F3303">
        <w:t xml:space="preserve"> </w:t>
      </w:r>
      <w:r>
        <w:t xml:space="preserve">                       Dette settes inn i GG som</w:t>
      </w:r>
      <w:r w:rsidR="00716776">
        <w:t xml:space="preserve"> gir:</w:t>
      </w:r>
    </w:p>
    <w:p w:rsidR="00716776" w:rsidRDefault="00716776" w:rsidP="00B8785B">
      <w:r w:rsidRPr="00716776">
        <w:rPr>
          <w:noProof/>
          <w:lang w:eastAsia="nb-NO"/>
        </w:rPr>
        <w:drawing>
          <wp:anchor distT="0" distB="0" distL="114300" distR="114300" simplePos="0" relativeHeight="251681792" behindDoc="1" locked="0" layoutInCell="1" allowOverlap="1" wp14:anchorId="7EB83AF7" wp14:editId="1FFD8B4C">
            <wp:simplePos x="0" y="0"/>
            <wp:positionH relativeFrom="margin">
              <wp:align>left</wp:align>
            </wp:positionH>
            <wp:positionV relativeFrom="paragraph">
              <wp:posOffset>3989</wp:posOffset>
            </wp:positionV>
            <wp:extent cx="1476375" cy="1019175"/>
            <wp:effectExtent l="0" t="0" r="9525" b="9525"/>
            <wp:wrapTight wrapText="bothSides">
              <wp:wrapPolygon edited="0">
                <wp:start x="0" y="0"/>
                <wp:lineTo x="0" y="21398"/>
                <wp:lineTo x="21461" y="21398"/>
                <wp:lineTo x="21461" y="0"/>
                <wp:lineTo x="0" y="0"/>
              </wp:wrapPolygon>
            </wp:wrapTight>
            <wp:docPr id="13" name="Bild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9"/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0191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716776" w:rsidRPr="001F3303" w:rsidRDefault="00716776" w:rsidP="00B8785B">
      <w:r>
        <w:t xml:space="preserve">Vi ser at sinC = </w:t>
      </w:r>
      <w:r w:rsidRPr="00716776">
        <w:rPr>
          <w:position w:val="-34"/>
        </w:rPr>
        <w:object w:dxaOrig="540" w:dyaOrig="720">
          <v:shape id="_x0000_i1051" type="#_x0000_t75" style="width:27.15pt;height:36pt" o:ole="">
            <v:imagedata r:id="rId70" o:title=""/>
          </v:shape>
          <o:OLEObject Type="Embed" ProgID="Equation.DSMT4" ShapeID="_x0000_i1051" DrawAspect="Content" ObjectID="_1652282027" r:id="rId71"/>
        </w:object>
      </w:r>
      <w:r>
        <w:t xml:space="preserve"> </w:t>
      </w:r>
    </w:p>
    <w:p w:rsidR="00B8785B" w:rsidRDefault="00B8785B" w:rsidP="00B8785B"/>
    <w:p w:rsidR="00F87A78" w:rsidRDefault="00F87A78" w:rsidP="00B8785B"/>
    <w:p w:rsidR="00F87A78" w:rsidRDefault="00F87A78" w:rsidP="00B8785B"/>
    <w:p w:rsidR="00F87A78" w:rsidRDefault="00F87A78" w:rsidP="00B8785B">
      <w:r>
        <w:lastRenderedPageBreak/>
        <w:t>Her kunne vi sjølsagt satt rett inn i GG slik: (Vi måtte tatt med tekst hvis ikke ovenstående var der.)</w:t>
      </w:r>
    </w:p>
    <w:p w:rsidR="00F87A78" w:rsidRDefault="00F87A78" w:rsidP="00B8785B"/>
    <w:p w:rsidR="00F87A78" w:rsidRDefault="00F87A78" w:rsidP="00B8785B">
      <w:r w:rsidRPr="00F87A78">
        <w:rPr>
          <w:noProof/>
          <w:lang w:eastAsia="nb-NO"/>
        </w:rPr>
        <w:drawing>
          <wp:anchor distT="0" distB="0" distL="114300" distR="114300" simplePos="0" relativeHeight="251683840" behindDoc="0" locked="0" layoutInCell="1" allowOverlap="1" wp14:anchorId="2609EB9C" wp14:editId="5E5AF48B">
            <wp:simplePos x="0" y="0"/>
            <wp:positionH relativeFrom="margin">
              <wp:align>left</wp:align>
            </wp:positionH>
            <wp:positionV relativeFrom="paragraph">
              <wp:posOffset>281940</wp:posOffset>
            </wp:positionV>
            <wp:extent cx="4209415" cy="949325"/>
            <wp:effectExtent l="0" t="0" r="635" b="3175"/>
            <wp:wrapTopAndBottom/>
            <wp:docPr id="14" name="Bild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2"/>
                    <a:stretch>
                      <a:fillRect/>
                    </a:stretch>
                  </pic:blipFill>
                  <pic:spPr>
                    <a:xfrm>
                      <a:off x="0" y="0"/>
                      <a:ext cx="4209415" cy="9493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F87A78" w:rsidRPr="00F87A78" w:rsidRDefault="00F87A78" w:rsidP="00F87A78">
      <w:r w:rsidRPr="00F87A78">
        <w:rPr>
          <w:noProof/>
          <w:lang w:eastAsia="nb-NO"/>
        </w:rPr>
        <w:drawing>
          <wp:anchor distT="0" distB="0" distL="114300" distR="114300" simplePos="0" relativeHeight="251685888" behindDoc="0" locked="0" layoutInCell="1" allowOverlap="1" wp14:anchorId="0C84FF36" wp14:editId="4C4A2D95">
            <wp:simplePos x="0" y="0"/>
            <wp:positionH relativeFrom="column">
              <wp:posOffset>0</wp:posOffset>
            </wp:positionH>
            <wp:positionV relativeFrom="paragraph">
              <wp:posOffset>1233170</wp:posOffset>
            </wp:positionV>
            <wp:extent cx="2067213" cy="1086002"/>
            <wp:effectExtent l="0" t="0" r="0" b="0"/>
            <wp:wrapTopAndBottom/>
            <wp:docPr id="15" name="Bild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3"/>
                    <a:stretch>
                      <a:fillRect/>
                    </a:stretch>
                  </pic:blipFill>
                  <pic:spPr>
                    <a:xfrm>
                      <a:off x="0" y="0"/>
                      <a:ext cx="2067213" cy="1086002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F87A78" w:rsidRDefault="00F55A03" w:rsidP="00F87A78">
      <w:r w:rsidRPr="00F55A03">
        <w:rPr>
          <w:noProof/>
          <w:lang w:eastAsia="nb-NO"/>
        </w:rPr>
        <w:drawing>
          <wp:anchor distT="0" distB="0" distL="114300" distR="114300" simplePos="0" relativeHeight="251687936" behindDoc="1" locked="0" layoutInCell="1" allowOverlap="1" wp14:anchorId="510DFDDA" wp14:editId="79FFBF92">
            <wp:simplePos x="0" y="0"/>
            <wp:positionH relativeFrom="margin">
              <wp:align>left</wp:align>
            </wp:positionH>
            <wp:positionV relativeFrom="paragraph">
              <wp:posOffset>1460476</wp:posOffset>
            </wp:positionV>
            <wp:extent cx="3709035" cy="3569335"/>
            <wp:effectExtent l="0" t="0" r="5715" b="0"/>
            <wp:wrapTight wrapText="bothSides">
              <wp:wrapPolygon edited="0">
                <wp:start x="0" y="0"/>
                <wp:lineTo x="0" y="21442"/>
                <wp:lineTo x="21522" y="21442"/>
                <wp:lineTo x="21522" y="0"/>
                <wp:lineTo x="0" y="0"/>
              </wp:wrapPolygon>
            </wp:wrapTight>
            <wp:docPr id="16" name="Bild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4"/>
                    <a:stretch>
                      <a:fillRect/>
                    </a:stretch>
                  </pic:blipFill>
                  <pic:spPr>
                    <a:xfrm>
                      <a:off x="0" y="0"/>
                      <a:ext cx="3709035" cy="35693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F87A78">
        <w:rPr>
          <w:b/>
          <w:sz w:val="24"/>
          <w:szCs w:val="24"/>
        </w:rPr>
        <w:t>Oppgave 5</w:t>
      </w:r>
    </w:p>
    <w:p w:rsidR="00F87A78" w:rsidRPr="00F87A78" w:rsidRDefault="00F87A78" w:rsidP="00F87A78"/>
    <w:p w:rsidR="00777EEA" w:rsidRDefault="00F55A03" w:rsidP="00F87A78">
      <w:r>
        <w:t>Til venstre har vi forsøkt å tegne figuren fra oppgaven og ført på noen størrelser.</w:t>
      </w:r>
    </w:p>
    <w:p w:rsidR="00777EEA" w:rsidRDefault="00777EEA" w:rsidP="00F87A78">
      <w:r>
        <w:t>a)</w:t>
      </w:r>
    </w:p>
    <w:p w:rsidR="00F87A78" w:rsidRDefault="004D1321" w:rsidP="00F87A78">
      <w:r w:rsidRPr="00777EEA">
        <w:rPr>
          <w:noProof/>
          <w:lang w:eastAsia="nb-NO"/>
        </w:rPr>
        <w:drawing>
          <wp:anchor distT="0" distB="0" distL="114300" distR="114300" simplePos="0" relativeHeight="251689984" behindDoc="0" locked="0" layoutInCell="1" allowOverlap="1" wp14:anchorId="535D0316" wp14:editId="31A6EA79">
            <wp:simplePos x="0" y="0"/>
            <wp:positionH relativeFrom="column">
              <wp:posOffset>3826402</wp:posOffset>
            </wp:positionH>
            <wp:positionV relativeFrom="paragraph">
              <wp:posOffset>1150224</wp:posOffset>
            </wp:positionV>
            <wp:extent cx="2162477" cy="571580"/>
            <wp:effectExtent l="0" t="0" r="0" b="0"/>
            <wp:wrapTopAndBottom/>
            <wp:docPr id="17" name="Bild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5"/>
                    <a:stretch>
                      <a:fillRect/>
                    </a:stretch>
                  </pic:blipFill>
                  <pic:spPr>
                    <a:xfrm>
                      <a:off x="0" y="0"/>
                      <a:ext cx="2162477" cy="5715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F55A03">
        <w:t xml:space="preserve"> Her ser vi at diameteren til oculus er IH. Halve IH finner vi i den rettvinkla trekanten som har en vinkel lik 12</w:t>
      </w:r>
      <w:r w:rsidR="00F55A03">
        <w:rPr>
          <w:vertAlign w:val="superscript"/>
        </w:rPr>
        <w:t>o</w:t>
      </w:r>
      <w:r w:rsidR="00F55A03">
        <w:t xml:space="preserve"> og hypotenus lik 21.65 m. I GG får vi da:</w:t>
      </w:r>
    </w:p>
    <w:p w:rsidR="004D1321" w:rsidRDefault="004D1321" w:rsidP="00F87A78">
      <w:pPr>
        <w:rPr>
          <w:u w:val="double"/>
        </w:rPr>
      </w:pPr>
    </w:p>
    <w:p w:rsidR="00777EEA" w:rsidRDefault="00777EEA" w:rsidP="00F87A78">
      <w:pPr>
        <w:rPr>
          <w:u w:val="double"/>
        </w:rPr>
      </w:pPr>
      <w:r w:rsidRPr="00777EEA">
        <w:rPr>
          <w:u w:val="double"/>
        </w:rPr>
        <w:t>Altså 9 m som vi skulle vise</w:t>
      </w:r>
    </w:p>
    <w:p w:rsidR="00777EEA" w:rsidRDefault="00777EEA" w:rsidP="00F87A78">
      <w:pPr>
        <w:rPr>
          <w:u w:val="double"/>
        </w:rPr>
      </w:pPr>
    </w:p>
    <w:p w:rsidR="00777EEA" w:rsidRDefault="00777EEA" w:rsidP="00F87A78">
      <w:pPr>
        <w:rPr>
          <w:u w:val="double"/>
        </w:rPr>
      </w:pPr>
    </w:p>
    <w:p w:rsidR="00777EEA" w:rsidRDefault="00777EEA" w:rsidP="00F87A78">
      <w:r>
        <w:t>b)</w:t>
      </w:r>
    </w:p>
    <w:p w:rsidR="004D1321" w:rsidRDefault="009A20EC" w:rsidP="00F87A78">
      <w:r>
        <w:sym w:font="Euclid Symbol" w:char="F0D0"/>
      </w:r>
      <w:proofErr w:type="gramStart"/>
      <w:r>
        <w:t>v</w:t>
      </w:r>
      <w:proofErr w:type="gramEnd"/>
      <w:r>
        <w:t xml:space="preserve"> er vinkelen solstrålene danner med horisontalplanet. Denne vinkelen finner vi igjen inni Pantheon som vinkelen mellom solstrålene og golvet når vinkelen er så stor at sola lyser opp golvet</w:t>
      </w:r>
      <w:r w:rsidR="00D675BF">
        <w:t xml:space="preserve"> eller er helt på grensen til det slik figuren viser</w:t>
      </w:r>
      <w:r>
        <w:t>.</w:t>
      </w:r>
    </w:p>
    <w:p w:rsidR="00777EEA" w:rsidRDefault="00777EEA" w:rsidP="00F87A78">
      <w:r>
        <w:lastRenderedPageBreak/>
        <w:t>Når solstrålene er i posisjon IB og opp langs veggen til K er de på grensen til å lyse opp golvet</w:t>
      </w:r>
      <w:r w:rsidR="004D1321">
        <w:t>. F</w:t>
      </w:r>
      <w:r>
        <w:t>or blir vinkelen v større enn dette så vil lyskanten ha beveget seg ut på golvet.</w:t>
      </w:r>
    </w:p>
    <w:p w:rsidR="00705F4A" w:rsidRDefault="009A20EC" w:rsidP="00F87A78">
      <w:r w:rsidRPr="00705F4A">
        <w:rPr>
          <w:noProof/>
          <w:lang w:eastAsia="nb-NO"/>
        </w:rPr>
        <w:drawing>
          <wp:anchor distT="0" distB="0" distL="114300" distR="114300" simplePos="0" relativeHeight="251692032" behindDoc="0" locked="0" layoutInCell="1" allowOverlap="1" wp14:anchorId="0FACF101" wp14:editId="4B6EC598">
            <wp:simplePos x="0" y="0"/>
            <wp:positionH relativeFrom="column">
              <wp:posOffset>25136</wp:posOffset>
            </wp:positionH>
            <wp:positionV relativeFrom="paragraph">
              <wp:posOffset>833719</wp:posOffset>
            </wp:positionV>
            <wp:extent cx="1514686" cy="790685"/>
            <wp:effectExtent l="0" t="0" r="9525" b="9525"/>
            <wp:wrapTopAndBottom/>
            <wp:docPr id="18" name="Bild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6"/>
                    <a:stretch>
                      <a:fillRect/>
                    </a:stretch>
                  </pic:blipFill>
                  <pic:spPr>
                    <a:xfrm>
                      <a:off x="0" y="0"/>
                      <a:ext cx="1514686" cy="79068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777EEA">
        <w:t>Vi bruker</w:t>
      </w:r>
      <w:r>
        <w:t xml:space="preserve"> tanv i</w:t>
      </w:r>
      <w:r w:rsidR="00777EEA">
        <w:t xml:space="preserve"> </w:t>
      </w:r>
      <w:r w:rsidR="00777EEA">
        <w:rPr>
          <w:rFonts w:cstheme="minorHAnsi"/>
        </w:rPr>
        <w:t>∆</w:t>
      </w:r>
      <w:r w:rsidR="00777EEA">
        <w:t>BJI</w:t>
      </w:r>
      <w:r>
        <w:t>,</w:t>
      </w:r>
      <w:r w:rsidR="00777EEA">
        <w:t xml:space="preserve"> der</w:t>
      </w:r>
      <w:r>
        <w:t xml:space="preserve"> er</w:t>
      </w:r>
      <w:r w:rsidR="00777EEA">
        <w:t xml:space="preserve"> BJ = 21.65 m</w:t>
      </w:r>
      <w:r>
        <w:t xml:space="preserve">  </w:t>
      </w:r>
      <w:r w:rsidR="00777EEA">
        <w:t xml:space="preserve"> + </w:t>
      </w:r>
      <w:r w:rsidR="00777EEA" w:rsidRPr="00777EEA">
        <w:rPr>
          <w:position w:val="-24"/>
        </w:rPr>
        <w:object w:dxaOrig="240" w:dyaOrig="620">
          <v:shape id="_x0000_i1052" type="#_x0000_t75" style="width:12.25pt;height:31.25pt" o:ole="">
            <v:imagedata r:id="rId77" o:title=""/>
          </v:shape>
          <o:OLEObject Type="Embed" ProgID="Equation.DSMT4" ShapeID="_x0000_i1052" DrawAspect="Content" ObjectID="_1652282028" r:id="rId78"/>
        </w:object>
      </w:r>
      <w:r>
        <w:t xml:space="preserve"> m </w:t>
      </w:r>
      <w:r w:rsidR="00777EEA">
        <w:t xml:space="preserve">= 26.15 m og den andre kateten er                                                IJ = 21.65 m + </w:t>
      </w:r>
      <w:r w:rsidR="00777EEA" w:rsidRPr="00777EEA">
        <w:rPr>
          <w:position w:val="-6"/>
        </w:rPr>
        <w:object w:dxaOrig="1380" w:dyaOrig="279">
          <v:shape id="_x0000_i1053" type="#_x0000_t75" style="width:69.3pt;height:14.25pt" o:ole="">
            <v:imagedata r:id="rId79" o:title=""/>
          </v:shape>
          <o:OLEObject Type="Embed" ProgID="Equation.DSMT4" ShapeID="_x0000_i1053" DrawAspect="Content" ObjectID="_1652282029" r:id="rId80"/>
        </w:object>
      </w:r>
      <w:r w:rsidR="00777EEA">
        <w:t xml:space="preserve"> m = </w:t>
      </w:r>
      <w:r w:rsidR="00705F4A">
        <w:t xml:space="preserve">42.83 m. Vinkelen v </w:t>
      </w:r>
      <w:r>
        <w:t xml:space="preserve">finner vi </w:t>
      </w:r>
      <w:r w:rsidR="00705F4A">
        <w:t>i GG</w:t>
      </w:r>
      <w:r>
        <w:t>:</w:t>
      </w:r>
      <w:r w:rsidR="00705F4A">
        <w:t xml:space="preserve"> </w:t>
      </w:r>
    </w:p>
    <w:p w:rsidR="009A20EC" w:rsidRDefault="009A20EC" w:rsidP="00F87A78">
      <w:pPr>
        <w:rPr>
          <w:u w:val="double"/>
        </w:rPr>
      </w:pPr>
    </w:p>
    <w:p w:rsidR="00705F4A" w:rsidRDefault="00705F4A" w:rsidP="00F87A78">
      <w:r w:rsidRPr="00705F4A">
        <w:rPr>
          <w:u w:val="double"/>
        </w:rPr>
        <w:t>Vinkelen v må være minst 58.59</w:t>
      </w:r>
      <w:r w:rsidRPr="00705F4A">
        <w:rPr>
          <w:u w:val="double"/>
          <w:vertAlign w:val="superscript"/>
        </w:rPr>
        <w:t>o</w:t>
      </w:r>
      <w:r w:rsidRPr="00705F4A">
        <w:rPr>
          <w:u w:val="double"/>
        </w:rPr>
        <w:t xml:space="preserve"> for at solstrålene skal lyse opp golvet</w:t>
      </w:r>
    </w:p>
    <w:p w:rsidR="00705F4A" w:rsidRPr="00705F4A" w:rsidRDefault="00705F4A" w:rsidP="00F87A78">
      <w:bookmarkStart w:id="0" w:name="_GoBack"/>
      <w:bookmarkEnd w:id="0"/>
    </w:p>
    <w:sectPr w:rsidR="00705F4A" w:rsidRPr="00705F4A">
      <w:headerReference w:type="default" r:id="rId81"/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442A5" w:rsidRDefault="00F442A5" w:rsidP="00F442A5">
      <w:pPr>
        <w:spacing w:after="0" w:line="240" w:lineRule="auto"/>
      </w:pPr>
      <w:r>
        <w:separator/>
      </w:r>
    </w:p>
  </w:endnote>
  <w:endnote w:type="continuationSeparator" w:id="0">
    <w:p w:rsidR="00F442A5" w:rsidRDefault="00F442A5" w:rsidP="00F442A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Euclid Symbol">
    <w:panose1 w:val="05050102010706020507"/>
    <w:charset w:val="02"/>
    <w:family w:val="roman"/>
    <w:pitch w:val="variable"/>
    <w:sig w:usb0="8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442A5" w:rsidRDefault="00F442A5" w:rsidP="00F442A5">
      <w:pPr>
        <w:spacing w:after="0" w:line="240" w:lineRule="auto"/>
      </w:pPr>
      <w:r>
        <w:separator/>
      </w:r>
    </w:p>
  </w:footnote>
  <w:footnote w:type="continuationSeparator" w:id="0">
    <w:p w:rsidR="00F442A5" w:rsidRDefault="00F442A5" w:rsidP="00F442A5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442A5" w:rsidRPr="00F442A5" w:rsidRDefault="00F442A5">
    <w:pPr>
      <w:pStyle w:val="Topptekst"/>
      <w:rPr>
        <w:b/>
        <w:bCs/>
        <w:sz w:val="28"/>
        <w:szCs w:val="28"/>
      </w:rPr>
    </w:pPr>
    <w:r w:rsidRPr="00F442A5">
      <w:rPr>
        <w:b/>
        <w:sz w:val="28"/>
        <w:szCs w:val="28"/>
      </w:rPr>
      <w:t>26.05.2020</w:t>
    </w:r>
    <w:r w:rsidRPr="00F442A5">
      <w:rPr>
        <w:b/>
        <w:sz w:val="28"/>
        <w:szCs w:val="28"/>
      </w:rPr>
      <w:ptab w:relativeTo="margin" w:alignment="center" w:leader="none"/>
    </w:r>
    <w:r w:rsidRPr="00F442A5">
      <w:rPr>
        <w:b/>
        <w:sz w:val="28"/>
        <w:szCs w:val="28"/>
      </w:rPr>
      <w:t>Løsningsforslag eksamen 1T våren 2020</w:t>
    </w:r>
    <w:r w:rsidRPr="00F442A5">
      <w:rPr>
        <w:b/>
        <w:sz w:val="28"/>
        <w:szCs w:val="28"/>
      </w:rPr>
      <w:ptab w:relativeTo="margin" w:alignment="right" w:leader="none"/>
    </w:r>
    <w:r w:rsidRPr="00F442A5">
      <w:rPr>
        <w:b/>
        <w:sz w:val="28"/>
        <w:szCs w:val="28"/>
      </w:rPr>
      <w:t xml:space="preserve">Side </w:t>
    </w:r>
    <w:r w:rsidRPr="00F442A5">
      <w:rPr>
        <w:b/>
        <w:bCs/>
        <w:sz w:val="28"/>
        <w:szCs w:val="28"/>
      </w:rPr>
      <w:fldChar w:fldCharType="begin"/>
    </w:r>
    <w:r w:rsidRPr="00F442A5">
      <w:rPr>
        <w:b/>
        <w:bCs/>
        <w:sz w:val="28"/>
        <w:szCs w:val="28"/>
      </w:rPr>
      <w:instrText>PAGE  \* Arabic  \* MERGEFORMAT</w:instrText>
    </w:r>
    <w:r w:rsidRPr="00F442A5">
      <w:rPr>
        <w:b/>
        <w:bCs/>
        <w:sz w:val="28"/>
        <w:szCs w:val="28"/>
      </w:rPr>
      <w:fldChar w:fldCharType="separate"/>
    </w:r>
    <w:r w:rsidR="003303EA">
      <w:rPr>
        <w:b/>
        <w:bCs/>
        <w:noProof/>
        <w:sz w:val="28"/>
        <w:szCs w:val="28"/>
      </w:rPr>
      <w:t>8</w:t>
    </w:r>
    <w:r w:rsidRPr="00F442A5">
      <w:rPr>
        <w:b/>
        <w:bCs/>
        <w:sz w:val="28"/>
        <w:szCs w:val="28"/>
      </w:rPr>
      <w:fldChar w:fldCharType="end"/>
    </w:r>
    <w:r w:rsidRPr="00F442A5">
      <w:rPr>
        <w:b/>
        <w:sz w:val="28"/>
        <w:szCs w:val="28"/>
      </w:rPr>
      <w:t xml:space="preserve"> av </w:t>
    </w:r>
    <w:r w:rsidRPr="00F442A5">
      <w:rPr>
        <w:b/>
        <w:bCs/>
        <w:sz w:val="28"/>
        <w:szCs w:val="28"/>
      </w:rPr>
      <w:fldChar w:fldCharType="begin"/>
    </w:r>
    <w:r w:rsidRPr="00F442A5">
      <w:rPr>
        <w:b/>
        <w:bCs/>
        <w:sz w:val="28"/>
        <w:szCs w:val="28"/>
      </w:rPr>
      <w:instrText>NUMPAGES  \* Arabic  \* MERGEFORMAT</w:instrText>
    </w:r>
    <w:r w:rsidRPr="00F442A5">
      <w:rPr>
        <w:b/>
        <w:bCs/>
        <w:sz w:val="28"/>
        <w:szCs w:val="28"/>
      </w:rPr>
      <w:fldChar w:fldCharType="separate"/>
    </w:r>
    <w:r w:rsidR="003303EA">
      <w:rPr>
        <w:b/>
        <w:bCs/>
        <w:noProof/>
        <w:sz w:val="28"/>
        <w:szCs w:val="28"/>
      </w:rPr>
      <w:t>8</w:t>
    </w:r>
    <w:r w:rsidRPr="00F442A5">
      <w:rPr>
        <w:b/>
        <w:bCs/>
        <w:sz w:val="28"/>
        <w:szCs w:val="28"/>
      </w:rPr>
      <w:fldChar w:fldCharType="end"/>
    </w:r>
  </w:p>
  <w:p w:rsidR="00F442A5" w:rsidRPr="00F442A5" w:rsidRDefault="00F442A5">
    <w:pPr>
      <w:pStyle w:val="Topptekst"/>
      <w:rPr>
        <w:b/>
        <w:sz w:val="28"/>
        <w:szCs w:val="28"/>
      </w:rPr>
    </w:pPr>
    <w:r w:rsidRPr="00F442A5">
      <w:rPr>
        <w:b/>
        <w:bCs/>
        <w:sz w:val="28"/>
        <w:szCs w:val="28"/>
      </w:rPr>
      <w:tab/>
      <w:t>Løst av Svein Arneso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10"/>
  <w:proofState w:spelling="clean" w:grammar="clean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442A5"/>
    <w:rsid w:val="00065175"/>
    <w:rsid w:val="00074999"/>
    <w:rsid w:val="000D2D43"/>
    <w:rsid w:val="00105627"/>
    <w:rsid w:val="001369A4"/>
    <w:rsid w:val="00185B3E"/>
    <w:rsid w:val="001F3303"/>
    <w:rsid w:val="0024280F"/>
    <w:rsid w:val="002D098F"/>
    <w:rsid w:val="002D3C86"/>
    <w:rsid w:val="002E1902"/>
    <w:rsid w:val="00314939"/>
    <w:rsid w:val="003303EA"/>
    <w:rsid w:val="003D1EBB"/>
    <w:rsid w:val="00410DA3"/>
    <w:rsid w:val="00444002"/>
    <w:rsid w:val="004D1321"/>
    <w:rsid w:val="00547E62"/>
    <w:rsid w:val="005F2BF5"/>
    <w:rsid w:val="0063019C"/>
    <w:rsid w:val="00681807"/>
    <w:rsid w:val="006A475B"/>
    <w:rsid w:val="006C64B8"/>
    <w:rsid w:val="00705F4A"/>
    <w:rsid w:val="00716776"/>
    <w:rsid w:val="00777EEA"/>
    <w:rsid w:val="0079196A"/>
    <w:rsid w:val="00802B89"/>
    <w:rsid w:val="00857D03"/>
    <w:rsid w:val="008B62DA"/>
    <w:rsid w:val="008C0E54"/>
    <w:rsid w:val="008D494A"/>
    <w:rsid w:val="008E4120"/>
    <w:rsid w:val="00957B94"/>
    <w:rsid w:val="009A20EC"/>
    <w:rsid w:val="009C0E14"/>
    <w:rsid w:val="00AB0ED9"/>
    <w:rsid w:val="00AD15EA"/>
    <w:rsid w:val="00AE6896"/>
    <w:rsid w:val="00B0678C"/>
    <w:rsid w:val="00B76CA0"/>
    <w:rsid w:val="00B8785B"/>
    <w:rsid w:val="00BD0EA2"/>
    <w:rsid w:val="00CB0769"/>
    <w:rsid w:val="00CB2DC9"/>
    <w:rsid w:val="00D611E0"/>
    <w:rsid w:val="00D675BF"/>
    <w:rsid w:val="00D91E91"/>
    <w:rsid w:val="00E07981"/>
    <w:rsid w:val="00E42F02"/>
    <w:rsid w:val="00EE29A0"/>
    <w:rsid w:val="00F266AD"/>
    <w:rsid w:val="00F442A5"/>
    <w:rsid w:val="00F55A03"/>
    <w:rsid w:val="00F87A7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5"/>
    <o:shapelayout v:ext="edit">
      <o:idmap v:ext="edit" data="1"/>
    </o:shapelayout>
  </w:shapeDefaults>
  <w:decimalSymbol w:val=","/>
  <w:listSeparator w:val=";"/>
  <w15:chartTrackingRefBased/>
  <w15:docId w15:val="{8D2FEF36-C0CD-4891-BA18-4181DAC2E31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nb-NO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Standardskriftforavsnitt">
    <w:name w:val="Default Paragraph Font"/>
    <w:uiPriority w:val="1"/>
    <w:semiHidden/>
    <w:unhideWhenUsed/>
  </w:style>
  <w:style w:type="table" w:default="1" w:styleId="Vanligtabel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liste">
    <w:name w:val="No List"/>
    <w:uiPriority w:val="99"/>
    <w:semiHidden/>
    <w:unhideWhenUsed/>
  </w:style>
  <w:style w:type="paragraph" w:styleId="Topptekst">
    <w:name w:val="header"/>
    <w:basedOn w:val="Normal"/>
    <w:link w:val="TopptekstTegn"/>
    <w:uiPriority w:val="99"/>
    <w:unhideWhenUsed/>
    <w:rsid w:val="00F442A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TopptekstTegn">
    <w:name w:val="Topptekst Tegn"/>
    <w:basedOn w:val="Standardskriftforavsnitt"/>
    <w:link w:val="Topptekst"/>
    <w:uiPriority w:val="99"/>
    <w:rsid w:val="00F442A5"/>
  </w:style>
  <w:style w:type="paragraph" w:styleId="Bunntekst">
    <w:name w:val="footer"/>
    <w:basedOn w:val="Normal"/>
    <w:link w:val="BunntekstTegn"/>
    <w:uiPriority w:val="99"/>
    <w:unhideWhenUsed/>
    <w:rsid w:val="00F442A5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BunntekstTegn">
    <w:name w:val="Bunntekst Tegn"/>
    <w:basedOn w:val="Standardskriftforavsnitt"/>
    <w:link w:val="Bunntekst"/>
    <w:uiPriority w:val="99"/>
    <w:rsid w:val="00F442A5"/>
  </w:style>
  <w:style w:type="table" w:styleId="Tabellrutenett">
    <w:name w:val="Table Grid"/>
    <w:basedOn w:val="Vanligtabell"/>
    <w:uiPriority w:val="39"/>
    <w:rsid w:val="00E42F0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Merknadsreferanse">
    <w:name w:val="annotation reference"/>
    <w:basedOn w:val="Standardskriftforavsnitt"/>
    <w:uiPriority w:val="99"/>
    <w:semiHidden/>
    <w:unhideWhenUsed/>
    <w:rsid w:val="003D1EBB"/>
    <w:rPr>
      <w:sz w:val="16"/>
      <w:szCs w:val="16"/>
    </w:rPr>
  </w:style>
  <w:style w:type="paragraph" w:styleId="Merknadstekst">
    <w:name w:val="annotation text"/>
    <w:basedOn w:val="Normal"/>
    <w:link w:val="MerknadstekstTegn"/>
    <w:uiPriority w:val="99"/>
    <w:semiHidden/>
    <w:unhideWhenUsed/>
    <w:rsid w:val="003D1EBB"/>
    <w:pPr>
      <w:spacing w:line="240" w:lineRule="auto"/>
    </w:pPr>
    <w:rPr>
      <w:sz w:val="20"/>
      <w:szCs w:val="20"/>
    </w:rPr>
  </w:style>
  <w:style w:type="character" w:customStyle="1" w:styleId="MerknadstekstTegn">
    <w:name w:val="Merknadstekst Tegn"/>
    <w:basedOn w:val="Standardskriftforavsnitt"/>
    <w:link w:val="Merknadstekst"/>
    <w:uiPriority w:val="99"/>
    <w:semiHidden/>
    <w:rsid w:val="003D1EBB"/>
    <w:rPr>
      <w:sz w:val="20"/>
      <w:szCs w:val="20"/>
    </w:rPr>
  </w:style>
  <w:style w:type="paragraph" w:styleId="Kommentaremne">
    <w:name w:val="annotation subject"/>
    <w:basedOn w:val="Merknadstekst"/>
    <w:next w:val="Merknadstekst"/>
    <w:link w:val="KommentaremneTegn"/>
    <w:uiPriority w:val="99"/>
    <w:semiHidden/>
    <w:unhideWhenUsed/>
    <w:rsid w:val="003D1EBB"/>
    <w:rPr>
      <w:b/>
      <w:bCs/>
    </w:rPr>
  </w:style>
  <w:style w:type="character" w:customStyle="1" w:styleId="KommentaremneTegn">
    <w:name w:val="Kommentaremne Tegn"/>
    <w:basedOn w:val="MerknadstekstTegn"/>
    <w:link w:val="Kommentaremne"/>
    <w:uiPriority w:val="99"/>
    <w:semiHidden/>
    <w:rsid w:val="003D1EBB"/>
    <w:rPr>
      <w:b/>
      <w:bCs/>
      <w:sz w:val="20"/>
      <w:szCs w:val="20"/>
    </w:rPr>
  </w:style>
  <w:style w:type="paragraph" w:styleId="Bobletekst">
    <w:name w:val="Balloon Text"/>
    <w:basedOn w:val="Normal"/>
    <w:link w:val="BobletekstTegn"/>
    <w:uiPriority w:val="99"/>
    <w:semiHidden/>
    <w:unhideWhenUsed/>
    <w:rsid w:val="003D1EBB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obletekstTegn">
    <w:name w:val="Bobletekst Tegn"/>
    <w:basedOn w:val="Standardskriftforavsnitt"/>
    <w:link w:val="Bobletekst"/>
    <w:uiPriority w:val="99"/>
    <w:semiHidden/>
    <w:rsid w:val="003D1EBB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8.bin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5.png"/><Relationship Id="rId50" Type="http://schemas.openxmlformats.org/officeDocument/2006/relationships/image" Target="media/image27.wmf"/><Relationship Id="rId55" Type="http://schemas.openxmlformats.org/officeDocument/2006/relationships/oleObject" Target="embeddings/oleObject21.bin"/><Relationship Id="rId63" Type="http://schemas.openxmlformats.org/officeDocument/2006/relationships/image" Target="media/image35.wmf"/><Relationship Id="rId68" Type="http://schemas.openxmlformats.org/officeDocument/2006/relationships/oleObject" Target="embeddings/oleObject26.bin"/><Relationship Id="rId76" Type="http://schemas.openxmlformats.org/officeDocument/2006/relationships/image" Target="media/image44.png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27.bin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png"/><Relationship Id="rId37" Type="http://schemas.openxmlformats.org/officeDocument/2006/relationships/image" Target="media/image17.png"/><Relationship Id="rId40" Type="http://schemas.openxmlformats.org/officeDocument/2006/relationships/image" Target="media/image19.png"/><Relationship Id="rId45" Type="http://schemas.openxmlformats.org/officeDocument/2006/relationships/image" Target="media/image23.png"/><Relationship Id="rId53" Type="http://schemas.openxmlformats.org/officeDocument/2006/relationships/oleObject" Target="embeddings/oleObject20.bin"/><Relationship Id="rId58" Type="http://schemas.openxmlformats.org/officeDocument/2006/relationships/image" Target="media/image31.png"/><Relationship Id="rId66" Type="http://schemas.openxmlformats.org/officeDocument/2006/relationships/oleObject" Target="embeddings/oleObject25.bin"/><Relationship Id="rId74" Type="http://schemas.openxmlformats.org/officeDocument/2006/relationships/image" Target="media/image42.png"/><Relationship Id="rId79" Type="http://schemas.openxmlformats.org/officeDocument/2006/relationships/image" Target="media/image46.wmf"/><Relationship Id="rId5" Type="http://schemas.openxmlformats.org/officeDocument/2006/relationships/endnotes" Target="endnotes.xml"/><Relationship Id="rId61" Type="http://schemas.openxmlformats.org/officeDocument/2006/relationships/image" Target="media/image33.png"/><Relationship Id="rId82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2.png"/><Relationship Id="rId52" Type="http://schemas.openxmlformats.org/officeDocument/2006/relationships/image" Target="media/image28.wmf"/><Relationship Id="rId60" Type="http://schemas.openxmlformats.org/officeDocument/2006/relationships/oleObject" Target="embeddings/oleObject23.bin"/><Relationship Id="rId65" Type="http://schemas.openxmlformats.org/officeDocument/2006/relationships/image" Target="media/image36.wmf"/><Relationship Id="rId73" Type="http://schemas.openxmlformats.org/officeDocument/2006/relationships/image" Target="media/image41.png"/><Relationship Id="rId78" Type="http://schemas.openxmlformats.org/officeDocument/2006/relationships/oleObject" Target="embeddings/oleObject28.bin"/><Relationship Id="rId81" Type="http://schemas.openxmlformats.org/officeDocument/2006/relationships/header" Target="header1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image" Target="media/image16.wmf"/><Relationship Id="rId43" Type="http://schemas.openxmlformats.org/officeDocument/2006/relationships/image" Target="media/image21.png"/><Relationship Id="rId48" Type="http://schemas.openxmlformats.org/officeDocument/2006/relationships/image" Target="media/image26.wmf"/><Relationship Id="rId56" Type="http://schemas.openxmlformats.org/officeDocument/2006/relationships/image" Target="media/image30.wmf"/><Relationship Id="rId64" Type="http://schemas.openxmlformats.org/officeDocument/2006/relationships/oleObject" Target="embeddings/oleObject24.bin"/><Relationship Id="rId69" Type="http://schemas.openxmlformats.org/officeDocument/2006/relationships/image" Target="media/image38.png"/><Relationship Id="rId77" Type="http://schemas.openxmlformats.org/officeDocument/2006/relationships/image" Target="media/image45.wmf"/><Relationship Id="rId8" Type="http://schemas.openxmlformats.org/officeDocument/2006/relationships/image" Target="media/image2.wmf"/><Relationship Id="rId51" Type="http://schemas.openxmlformats.org/officeDocument/2006/relationships/oleObject" Target="embeddings/oleObject19.bin"/><Relationship Id="rId72" Type="http://schemas.openxmlformats.org/officeDocument/2006/relationships/image" Target="media/image40.png"/><Relationship Id="rId80" Type="http://schemas.openxmlformats.org/officeDocument/2006/relationships/oleObject" Target="embeddings/oleObject29.bin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image" Target="media/image15.wmf"/><Relationship Id="rId38" Type="http://schemas.openxmlformats.org/officeDocument/2006/relationships/image" Target="media/image18.wmf"/><Relationship Id="rId46" Type="http://schemas.openxmlformats.org/officeDocument/2006/relationships/image" Target="media/image24.png"/><Relationship Id="rId59" Type="http://schemas.openxmlformats.org/officeDocument/2006/relationships/image" Target="media/image32.wmf"/><Relationship Id="rId67" Type="http://schemas.openxmlformats.org/officeDocument/2006/relationships/image" Target="media/image37.wmf"/><Relationship Id="rId20" Type="http://schemas.openxmlformats.org/officeDocument/2006/relationships/image" Target="media/image8.wmf"/><Relationship Id="rId41" Type="http://schemas.openxmlformats.org/officeDocument/2006/relationships/image" Target="media/image20.wmf"/><Relationship Id="rId54" Type="http://schemas.openxmlformats.org/officeDocument/2006/relationships/image" Target="media/image29.wmf"/><Relationship Id="rId62" Type="http://schemas.openxmlformats.org/officeDocument/2006/relationships/image" Target="media/image34.png"/><Relationship Id="rId70" Type="http://schemas.openxmlformats.org/officeDocument/2006/relationships/image" Target="media/image39.wmf"/><Relationship Id="rId75" Type="http://schemas.openxmlformats.org/officeDocument/2006/relationships/image" Target="media/image43.png"/><Relationship Id="rId83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52</TotalTime>
  <Pages>8</Pages>
  <Words>894</Words>
  <Characters>4739</Characters>
  <Application>Microsoft Office Word</Application>
  <DocSecurity>0</DocSecurity>
  <Lines>39</Lines>
  <Paragraphs>11</Paragraphs>
  <ScaleCrop>false</ScaleCrop>
  <HeadingPairs>
    <vt:vector size="2" baseType="variant">
      <vt:variant>
        <vt:lpstr>Tit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62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vein</dc:creator>
  <cp:keywords/>
  <dc:description/>
  <cp:lastModifiedBy>Svein</cp:lastModifiedBy>
  <cp:revision>21</cp:revision>
  <dcterms:created xsi:type="dcterms:W3CDTF">2020-05-26T12:35:00Z</dcterms:created>
  <dcterms:modified xsi:type="dcterms:W3CDTF">2020-05-29T16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